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5"/>
        <w:gridCol w:w="5193"/>
      </w:tblGrid>
      <w:tr w:rsidR="00BE3522" w14:paraId="7108292D" w14:textId="77777777" w:rsidTr="00BE3522">
        <w:trPr>
          <w:trHeight w:val="2588"/>
        </w:trPr>
        <w:tc>
          <w:tcPr>
            <w:tcW w:w="3915" w:type="dxa"/>
            <w:tcBorders>
              <w:top w:val="single" w:sz="4" w:space="0" w:color="auto"/>
              <w:bottom w:val="single" w:sz="4" w:space="0" w:color="auto"/>
            </w:tcBorders>
          </w:tcPr>
          <w:p w14:paraId="0D17B12F" w14:textId="77777777" w:rsidR="00BE3522" w:rsidRPr="00BE3522" w:rsidRDefault="00BE3522" w:rsidP="00BE352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E352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SỞ GD\&amp;ĐT TP. HỒ CHÍ MINH</w:t>
            </w:r>
          </w:p>
          <w:p w14:paraId="06242121" w14:textId="3317B220" w:rsidR="00BE3522" w:rsidRPr="00BE3522" w:rsidRDefault="00BE3522" w:rsidP="00BE3522">
            <w:pPr>
              <w:spacing w:before="120" w:after="120" w:line="276" w:lineRule="auto"/>
              <w:ind w:left="992" w:hanging="992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E352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HÒNG GD\&amp;ĐT HUYỆN B</w:t>
            </w:r>
            <w:r w:rsidRPr="00BE352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Ì</w:t>
            </w:r>
            <w:r w:rsidRPr="00BE352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H</w:t>
            </w:r>
          </w:p>
          <w:p w14:paraId="40A29473" w14:textId="161386B9" w:rsidR="00BE3522" w:rsidRPr="00BE3522" w:rsidRDefault="00BE3522" w:rsidP="00BE3522">
            <w:pPr>
              <w:spacing w:before="120" w:after="120" w:line="276" w:lineRule="auto"/>
              <w:ind w:left="992" w:hanging="992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E352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HÁNH</w:t>
            </w:r>
          </w:p>
          <w:p w14:paraId="60F50E2C" w14:textId="1062D5D6" w:rsidR="00BE3522" w:rsidRPr="00BE3522" w:rsidRDefault="00BE3522" w:rsidP="00BE3522">
            <w:pPr>
              <w:spacing w:before="120" w:after="120" w:line="276" w:lineRule="auto"/>
              <w:ind w:left="992" w:hanging="992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E352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bdr w:val="single" w:sz="4" w:space="0" w:color="auto"/>
              </w:rPr>
              <w:t>ĐỀ THAM KHẢO</w:t>
            </w:r>
          </w:p>
          <w:p w14:paraId="08F9CD24" w14:textId="3AB23368" w:rsidR="00BE3522" w:rsidRPr="00BE3522" w:rsidRDefault="00BE3522" w:rsidP="00BE352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Cs/>
                <w:color w:val="0000FF"/>
                <w:sz w:val="24"/>
                <w:szCs w:val="24"/>
              </w:rPr>
            </w:pPr>
            <w:r w:rsidRPr="00BE3522">
              <w:rPr>
                <w:rFonts w:ascii="Times New Roman" w:hAnsi="Times New Roman" w:cs="Times New Roman"/>
                <w:bCs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5C86186" wp14:editId="14BF1F48">
                      <wp:simplePos x="0" y="0"/>
                      <wp:positionH relativeFrom="column">
                        <wp:posOffset>595852</wp:posOffset>
                      </wp:positionH>
                      <wp:positionV relativeFrom="paragraph">
                        <wp:posOffset>137502</wp:posOffset>
                      </wp:positionV>
                      <wp:extent cx="1271905" cy="0"/>
                      <wp:effectExtent l="0" t="0" r="0" b="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71905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0000CC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5184F08" id="Straight Connector 6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.9pt,10.85pt" to="147.05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" strokecolor="#00c" strokeweight="1.5pt">
                      <v:stroke joinstyle="miter"/>
                    </v:line>
                  </w:pict>
                </mc:Fallback>
              </mc:AlternateContent>
            </w:r>
          </w:p>
          <w:p w14:paraId="0F058D87" w14:textId="6D7A8257" w:rsidR="00BE3522" w:rsidRPr="00BE3522" w:rsidRDefault="00BE3522" w:rsidP="00BE352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Cs/>
                <w:color w:val="0000FF"/>
                <w:sz w:val="24"/>
                <w:szCs w:val="24"/>
              </w:rPr>
            </w:pPr>
            <w:r w:rsidRPr="00BE3522">
              <w:rPr>
                <w:rFonts w:ascii="Times New Roman" w:hAnsi="Times New Roman" w:cs="Times New Roman"/>
                <w:bCs/>
                <w:color w:val="0000FF"/>
                <w:sz w:val="24"/>
                <w:szCs w:val="24"/>
              </w:rPr>
              <w:t>MÃ ĐỀ: Huy</w:t>
            </w:r>
            <w:r w:rsidRPr="00BE3522">
              <w:rPr>
                <w:rFonts w:ascii="Times New Roman" w:hAnsi="Times New Roman" w:cs="Times New Roman"/>
                <w:bCs/>
                <w:color w:val="0000FF"/>
                <w:sz w:val="24"/>
                <w:szCs w:val="24"/>
              </w:rPr>
              <w:t>ệ</w:t>
            </w:r>
            <w:r w:rsidRPr="00BE3522">
              <w:rPr>
                <w:rFonts w:ascii="Times New Roman" w:hAnsi="Times New Roman" w:cs="Times New Roman"/>
                <w:bCs/>
                <w:color w:val="0000FF"/>
                <w:sz w:val="24"/>
                <w:szCs w:val="24"/>
              </w:rPr>
              <w:t>n Bình Chánh</w:t>
            </w:r>
            <w:r w:rsidRPr="00BE3522">
              <w:rPr>
                <w:rFonts w:ascii="Times New Roman" w:hAnsi="Times New Roman" w:cs="Times New Roman"/>
                <w:bCs/>
                <w:color w:val="0000FF"/>
                <w:sz w:val="24"/>
                <w:szCs w:val="24"/>
              </w:rPr>
              <w:t xml:space="preserve"> -1</w:t>
            </w:r>
          </w:p>
        </w:tc>
        <w:tc>
          <w:tcPr>
            <w:tcW w:w="5193" w:type="dxa"/>
            <w:tcBorders>
              <w:top w:val="single" w:sz="4" w:space="0" w:color="auto"/>
              <w:bottom w:val="single" w:sz="4" w:space="0" w:color="auto"/>
            </w:tcBorders>
          </w:tcPr>
          <w:p w14:paraId="61208FC4" w14:textId="77777777" w:rsidR="00BE3522" w:rsidRPr="00BE3522" w:rsidRDefault="00BE3522" w:rsidP="00BE3522">
            <w:pPr>
              <w:spacing w:before="120" w:after="120" w:line="276" w:lineRule="auto"/>
              <w:ind w:left="992" w:hanging="992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E352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THAM KHẢO TUYỂN SINH 10</w:t>
            </w:r>
          </w:p>
          <w:p w14:paraId="640B5764" w14:textId="77777777" w:rsidR="00BE3522" w:rsidRPr="00BE3522" w:rsidRDefault="00BE3522" w:rsidP="00BE3522">
            <w:pPr>
              <w:spacing w:before="120" w:after="120" w:line="276" w:lineRule="auto"/>
              <w:ind w:left="992" w:hanging="992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BE3522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NĂM HOC: 2022 - 2023</w:t>
            </w:r>
          </w:p>
          <w:p w14:paraId="3EDF259E" w14:textId="7BB37701" w:rsidR="00BE3522" w:rsidRPr="00BE3522" w:rsidRDefault="00BE3522" w:rsidP="00BE3522">
            <w:pPr>
              <w:spacing w:before="120" w:after="120" w:line="276" w:lineRule="auto"/>
              <w:ind w:left="992" w:hanging="992"/>
              <w:jc w:val="center"/>
              <w:rPr>
                <w:rFonts w:ascii="Times New Roman" w:hAnsi="Times New Roman" w:cs="Times New Roman"/>
                <w:bCs/>
                <w:i/>
                <w:iCs/>
                <w:color w:val="0000FF"/>
                <w:sz w:val="24"/>
                <w:szCs w:val="24"/>
              </w:rPr>
            </w:pPr>
            <w:r w:rsidRPr="00BE3522">
              <w:rPr>
                <w:rFonts w:ascii="Times New Roman" w:hAnsi="Times New Roman" w:cs="Times New Roman"/>
                <w:bCs/>
                <w:i/>
                <w:iCs/>
                <w:color w:val="0000FF"/>
                <w:sz w:val="24"/>
                <w:szCs w:val="24"/>
              </w:rPr>
              <w:t>M</w:t>
            </w:r>
            <w:r w:rsidRPr="00BE3522">
              <w:rPr>
                <w:rFonts w:ascii="Times New Roman" w:hAnsi="Times New Roman" w:cs="Times New Roman"/>
                <w:bCs/>
                <w:i/>
                <w:iCs/>
                <w:color w:val="0000FF"/>
                <w:sz w:val="24"/>
                <w:szCs w:val="24"/>
              </w:rPr>
              <w:t>Ô</w:t>
            </w:r>
            <w:r w:rsidRPr="00BE3522">
              <w:rPr>
                <w:rFonts w:ascii="Times New Roman" w:hAnsi="Times New Roman" w:cs="Times New Roman"/>
                <w:bCs/>
                <w:i/>
                <w:iCs/>
                <w:color w:val="0000FF"/>
                <w:sz w:val="24"/>
                <w:szCs w:val="24"/>
              </w:rPr>
              <w:t>N: TOÁN 9</w:t>
            </w:r>
          </w:p>
          <w:p w14:paraId="16B3F2D2" w14:textId="0BC0E7F8" w:rsidR="00BE3522" w:rsidRPr="00BE3522" w:rsidRDefault="00BE3522" w:rsidP="00BE3522">
            <w:pPr>
              <w:spacing w:before="120" w:after="120" w:line="276" w:lineRule="auto"/>
              <w:jc w:val="center"/>
              <w:rPr>
                <w:rFonts w:ascii="Times New Roman" w:hAnsi="Times New Roman" w:cs="Times New Roman"/>
                <w:bCs/>
                <w:i/>
                <w:iCs/>
                <w:color w:val="0000FF"/>
                <w:sz w:val="24"/>
                <w:szCs w:val="24"/>
              </w:rPr>
            </w:pPr>
            <w:r w:rsidRPr="00BE3522">
              <w:rPr>
                <w:rFonts w:ascii="Times New Roman" w:hAnsi="Times New Roman" w:cs="Times New Roman"/>
                <w:bCs/>
                <w:i/>
                <w:iCs/>
                <w:color w:val="0000FF"/>
                <w:sz w:val="24"/>
                <w:szCs w:val="24"/>
              </w:rPr>
              <w:t>Đề thi gồm 8 câu hỏi tự luân.</w:t>
            </w:r>
          </w:p>
          <w:p w14:paraId="63132891" w14:textId="77EE6655" w:rsidR="00BE3522" w:rsidRPr="00BE3522" w:rsidRDefault="00BE3522" w:rsidP="00BE3522">
            <w:pPr>
              <w:spacing w:before="120" w:after="120" w:line="276" w:lineRule="auto"/>
              <w:ind w:left="992" w:hanging="992"/>
              <w:jc w:val="center"/>
              <w:rPr>
                <w:rFonts w:ascii="Times New Roman" w:hAnsi="Times New Roman" w:cs="Times New Roman"/>
                <w:bCs/>
                <w:i/>
                <w:iCs/>
                <w:color w:val="0000FF"/>
                <w:sz w:val="24"/>
                <w:szCs w:val="24"/>
              </w:rPr>
            </w:pPr>
            <w:r w:rsidRPr="00BE3522">
              <w:rPr>
                <w:rFonts w:ascii="Times New Roman" w:hAnsi="Times New Roman" w:cs="Times New Roman"/>
                <w:bCs/>
                <w:i/>
                <w:iCs/>
                <w:color w:val="0000FF"/>
                <w:sz w:val="24"/>
                <w:szCs w:val="24"/>
              </w:rPr>
              <w:t>Thời gian: 120 phút (không kể thời gian phát đề</w:t>
            </w:r>
          </w:p>
        </w:tc>
      </w:tr>
    </w:tbl>
    <w:p w14:paraId="5360FAD4" w14:textId="1AA846D0" w:rsidR="00BE3522" w:rsidRDefault="00BE3522" w:rsidP="00BE3522">
      <w:pPr>
        <w:spacing w:before="120" w:after="120" w:line="276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5B188863" w14:textId="20678317" w:rsidR="00DA2B5D" w:rsidRPr="00BE3522" w:rsidRDefault="007377C4" w:rsidP="007377C4">
      <w:pPr>
        <w:spacing w:before="120" w:after="12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Câu 1.</w:t>
      </w: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Cho hàm số </w:t>
      </w:r>
      <w:bookmarkStart w:id="0" w:name="MTBlankEqn"/>
      <w:r w:rsidRPr="00BE3522">
        <w:rPr>
          <w:rFonts w:ascii="Times New Roman" w:hAnsi="Times New Roman" w:cs="Times New Roman"/>
          <w:position w:val="-24"/>
          <w:sz w:val="24"/>
          <w:szCs w:val="24"/>
        </w:rPr>
        <w:object w:dxaOrig="859" w:dyaOrig="660" w14:anchorId="24D183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9" type="#_x0000_t75" style="width:42.8pt;height:33.25pt" o:ole="">
            <v:imagedata r:id="rId5" o:title=""/>
          </v:shape>
          <o:OLEObject Type="Embed" ProgID="Equation.DSMT4" ShapeID="_x0000_i1179" DrawAspect="Content" ObjectID="_1710020792" r:id="rId6"/>
        </w:object>
      </w:r>
      <w:bookmarkEnd w:id="0"/>
      <w:r w:rsidR="007410D5" w:rsidRPr="00BE3522">
        <w:rPr>
          <w:rFonts w:ascii="Times New Roman" w:hAnsi="Times New Roman" w:cs="Times New Roman"/>
          <w:sz w:val="24"/>
          <w:szCs w:val="24"/>
        </w:rPr>
        <w:t xml:space="preserve"> có đồ thị là parabol 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533E43C5">
          <v:shape id="_x0000_i1185" type="#_x0000_t75" style="width:20.15pt;height:16.1pt" o:ole="">
            <v:imagedata r:id="rId7" o:title=""/>
          </v:shape>
          <o:OLEObject Type="Embed" ProgID="Equation.DSMT4" ShapeID="_x0000_i1185" DrawAspect="Content" ObjectID="_1710020793" r:id="rId8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và hàm số </w:t>
      </w:r>
      <w:r w:rsidRPr="00BE3522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0C4A576D">
          <v:shape id="_x0000_i1190" type="#_x0000_t75" style="width:46.85pt;height:31.2pt" o:ole="">
            <v:imagedata r:id="rId9" o:title=""/>
          </v:shape>
          <o:OLEObject Type="Embed" ProgID="Equation.DSMT4" ShapeID="_x0000_i1190" DrawAspect="Content" ObjectID="_1710020794" r:id="rId10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có đồ thị là đường thẳng 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69F5B9E9">
          <v:shape id="_x0000_i1195" type="#_x0000_t75" style="width:21.15pt;height:16.1pt" o:ole="">
            <v:imagedata r:id="rId11" o:title=""/>
          </v:shape>
          <o:OLEObject Type="Embed" ProgID="Equation.DSMT4" ShapeID="_x0000_i1195" DrawAspect="Content" ObjectID="_1710020795" r:id="rId12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>.</w:t>
      </w:r>
    </w:p>
    <w:p w14:paraId="3FD118BE" w14:textId="1392B805" w:rsidR="007410D5" w:rsidRPr="00BE3522" w:rsidRDefault="00DA2B5D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>a)</w:t>
      </w:r>
      <w:r w:rsidR="007377C4" w:rsidRPr="00BE3522">
        <w:rPr>
          <w:rFonts w:ascii="Times New Roman" w:hAnsi="Times New Roman" w:cs="Times New Roman"/>
          <w:sz w:val="24"/>
          <w:szCs w:val="24"/>
        </w:rPr>
        <w:t xml:space="preserve"> </w: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Vẽ đồ thị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ACAE74E">
          <v:shape id="_x0000_i1200" type="#_x0000_t75" style="width:20.15pt;height:16.1pt" o:ole="">
            <v:imagedata r:id="rId13" o:title=""/>
          </v:shape>
          <o:OLEObject Type="Embed" ProgID="Equation.DSMT4" ShapeID="_x0000_i1200" DrawAspect="Content" ObjectID="_1710020796" r:id="rId14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và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2CB2A7BF">
          <v:shape id="_x0000_i1205" type="#_x0000_t75" style="width:21.15pt;height:16.1pt" o:ole="">
            <v:imagedata r:id="rId15" o:title=""/>
          </v:shape>
          <o:OLEObject Type="Embed" ProgID="Equation.DSMT4" ShapeID="_x0000_i1205" DrawAspect="Content" ObjectID="_1710020797" r:id="rId16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trên cùng mặt phẳng tọa độ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3F576B8D">
          <v:shape id="_x0000_i1210" type="#_x0000_t75" style="width:24.15pt;height:16.1pt" o:ole="">
            <v:imagedata r:id="rId17" o:title=""/>
          </v:shape>
          <o:OLEObject Type="Embed" ProgID="Equation.DSMT4" ShapeID="_x0000_i1210" DrawAspect="Content" ObjectID="_1710020798" r:id="rId18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>.</w:t>
      </w:r>
    </w:p>
    <w:p w14:paraId="2C88785E" w14:textId="7EAA50D5" w:rsidR="00DA2B5D" w:rsidRPr="00BE3522" w:rsidRDefault="00DA2B5D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>b)</w:t>
      </w:r>
      <w:r w:rsidR="007377C4" w:rsidRPr="00BE3522">
        <w:rPr>
          <w:rFonts w:ascii="Times New Roman" w:hAnsi="Times New Roman" w:cs="Times New Roman"/>
          <w:sz w:val="24"/>
          <w:szCs w:val="24"/>
        </w:rPr>
        <w:t xml:space="preserve"> </w: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Tìm tọa độ giao điểm của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A0299B7">
          <v:shape id="_x0000_i1215" type="#_x0000_t75" style="width:20.15pt;height:16.1pt" o:ole="">
            <v:imagedata r:id="rId19" o:title=""/>
          </v:shape>
          <o:OLEObject Type="Embed" ProgID="Equation.DSMT4" ShapeID="_x0000_i1215" DrawAspect="Content" ObjectID="_1710020799" r:id="rId20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và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655199D5">
          <v:shape id="_x0000_i1220" type="#_x0000_t75" style="width:21.15pt;height:16.1pt" o:ole="">
            <v:imagedata r:id="rId21" o:title=""/>
          </v:shape>
          <o:OLEObject Type="Embed" ProgID="Equation.DSMT4" ShapeID="_x0000_i1220" DrawAspect="Content" ObjectID="_1710020800" r:id="rId22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bằng phép toán.</w:t>
      </w:r>
    </w:p>
    <w:p w14:paraId="33B800A2" w14:textId="0BB4F634" w:rsidR="00DA2B5D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1EE61A7" w14:textId="66EC0459" w:rsidR="007410D5" w:rsidRPr="00BE3522" w:rsidRDefault="00DA2B5D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>a)</w:t>
      </w:r>
      <w:r w:rsidR="007377C4" w:rsidRPr="00BE3522">
        <w:rPr>
          <w:rFonts w:ascii="Times New Roman" w:hAnsi="Times New Roman" w:cs="Times New Roman"/>
          <w:sz w:val="24"/>
          <w:szCs w:val="24"/>
        </w:rPr>
        <w:t xml:space="preserve"> </w:t>
      </w:r>
      <w:r w:rsidR="007410D5" w:rsidRPr="00BE3522">
        <w:rPr>
          <w:rFonts w:ascii="Times New Roman" w:hAnsi="Times New Roman" w:cs="Times New Roman"/>
          <w:sz w:val="24"/>
          <w:szCs w:val="24"/>
        </w:rPr>
        <w:t>Học sinh tự vẽ.</w:t>
      </w:r>
    </w:p>
    <w:p w14:paraId="0F05353D" w14:textId="38C877C2" w:rsidR="007377C4" w:rsidRPr="00BE3522" w:rsidRDefault="00DA2B5D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>b)</w:t>
      </w:r>
      <w:r w:rsidR="007377C4" w:rsidRPr="00BE3522">
        <w:rPr>
          <w:rFonts w:ascii="Times New Roman" w:hAnsi="Times New Roman" w:cs="Times New Roman"/>
          <w:sz w:val="24"/>
          <w:szCs w:val="24"/>
        </w:rPr>
        <w:t xml:space="preserve"> Phương trình hoành độ giao điểm </w:t>
      </w:r>
      <w:r w:rsidR="007377C4" w:rsidRPr="00BE3522">
        <w:rPr>
          <w:rFonts w:ascii="Times New Roman" w:hAnsi="Times New Roman" w:cs="Times New Roman"/>
          <w:position w:val="-30"/>
          <w:sz w:val="24"/>
          <w:szCs w:val="24"/>
        </w:rPr>
        <w:object w:dxaOrig="2340" w:dyaOrig="720" w14:anchorId="57BE6C9E">
          <v:shape id="_x0000_i4672" type="#_x0000_t75" style="width:116.8pt;height:36.25pt" o:ole="">
            <v:imagedata r:id="rId23" o:title=""/>
          </v:shape>
          <o:OLEObject Type="Embed" ProgID="Equation.DSMT4" ShapeID="_x0000_i4672" DrawAspect="Content" ObjectID="_1710020801" r:id="rId24"/>
        </w:object>
      </w:r>
    </w:p>
    <w:p w14:paraId="7DA7207E" w14:textId="39D34913" w:rsidR="007377C4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Với 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537A9BAD">
          <v:shape id="_x0000_i4674" type="#_x0000_t75" style="width:75pt;height:16.1pt" o:ole="">
            <v:imagedata r:id="rId25" o:title=""/>
          </v:shape>
          <o:OLEObject Type="Embed" ProgID="Equation.DSMT4" ShapeID="_x0000_i4674" DrawAspect="Content" ObjectID="_1710020802" r:id="rId26"/>
        </w:object>
      </w:r>
      <w:r w:rsidRPr="00BE3522">
        <w:rPr>
          <w:rFonts w:ascii="Times New Roman" w:hAnsi="Times New Roman" w:cs="Times New Roman"/>
          <w:sz w:val="24"/>
          <w:szCs w:val="24"/>
        </w:rPr>
        <w:t>.</w:t>
      </w:r>
    </w:p>
    <w:p w14:paraId="79A7278E" w14:textId="1D505AD5" w:rsidR="007377C4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Với 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03A8B89F">
          <v:shape id="_x0000_i4676" type="#_x0000_t75" style="width:83.1pt;height:16.1pt" o:ole="">
            <v:imagedata r:id="rId27" o:title=""/>
          </v:shape>
          <o:OLEObject Type="Embed" ProgID="Equation.DSMT4" ShapeID="_x0000_i4676" DrawAspect="Content" ObjectID="_1710020803" r:id="rId28"/>
        </w:object>
      </w:r>
      <w:r w:rsidRPr="00BE3522">
        <w:rPr>
          <w:rFonts w:ascii="Times New Roman" w:hAnsi="Times New Roman" w:cs="Times New Roman"/>
          <w:sz w:val="24"/>
          <w:szCs w:val="24"/>
        </w:rPr>
        <w:t>.</w:t>
      </w:r>
    </w:p>
    <w:p w14:paraId="6E20F4DE" w14:textId="61337B11" w:rsidR="00DA2B5D" w:rsidRPr="00BE3522" w:rsidRDefault="007410D5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Tọa độ giao điểm của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B579D5A">
          <v:shape id="_x0000_i1225" type="#_x0000_t75" style="width:20.15pt;height:16.1pt" o:ole="">
            <v:imagedata r:id="rId29" o:title=""/>
          </v:shape>
          <o:OLEObject Type="Embed" ProgID="Equation.DSMT4" ShapeID="_x0000_i1225" DrawAspect="Content" ObjectID="_1710020804" r:id="rId30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và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19B3E4A7">
          <v:shape id="_x0000_i1230" type="#_x0000_t75" style="width:21.15pt;height:16.1pt" o:ole="">
            <v:imagedata r:id="rId31" o:title=""/>
          </v:shape>
          <o:OLEObject Type="Embed" ProgID="Equation.DSMT4" ShapeID="_x0000_i1230" DrawAspect="Content" ObjectID="_1710020805" r:id="rId32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là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5C782C34">
          <v:shape id="_x0000_i1235" type="#_x0000_t75" style="width:34.25pt;height:16.1pt" o:ole="">
            <v:imagedata r:id="rId33" o:title=""/>
          </v:shape>
          <o:OLEObject Type="Embed" ProgID="Equation.DSMT4" ShapeID="_x0000_i1235" DrawAspect="Content" ObjectID="_1710020806" r:id="rId34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và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370F4403">
          <v:shape id="_x0000_i1240" type="#_x0000_t75" style="width:40.8pt;height:16.1pt" o:ole="">
            <v:imagedata r:id="rId35" o:title=""/>
          </v:shape>
          <o:OLEObject Type="Embed" ProgID="Equation.DSMT4" ShapeID="_x0000_i1240" DrawAspect="Content" ObjectID="_1710020807" r:id="rId36"/>
        </w:object>
      </w:r>
      <w:r w:rsidRPr="00BE3522">
        <w:rPr>
          <w:rFonts w:ascii="Times New Roman" w:hAnsi="Times New Roman" w:cs="Times New Roman"/>
          <w:sz w:val="24"/>
          <w:szCs w:val="24"/>
        </w:rPr>
        <w:t>.</w:t>
      </w:r>
    </w:p>
    <w:p w14:paraId="163903CC" w14:textId="2A756869" w:rsidR="007410D5" w:rsidRPr="00BE3522" w:rsidRDefault="007377C4" w:rsidP="007377C4">
      <w:pPr>
        <w:spacing w:before="120" w:after="12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Câu 2.</w:t>
      </w: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Gọi </w:t>
      </w:r>
      <w:r w:rsidRPr="00BE3522">
        <w:rPr>
          <w:rFonts w:ascii="Times New Roman" w:hAnsi="Times New Roman" w:cs="Times New Roman"/>
          <w:position w:val="-12"/>
          <w:sz w:val="24"/>
          <w:szCs w:val="24"/>
        </w:rPr>
        <w:object w:dxaOrig="540" w:dyaOrig="360" w14:anchorId="3A85B5E7">
          <v:shape id="_x0000_i1245" type="#_x0000_t75" style="width:27.2pt;height:18.15pt" o:ole="">
            <v:imagedata r:id="rId37" o:title=""/>
          </v:shape>
          <o:OLEObject Type="Embed" ProgID="Equation.DSMT4" ShapeID="_x0000_i1245" DrawAspect="Content" ObjectID="_1710020808" r:id="rId38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là các nghiệm của phương trình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1460" w:dyaOrig="320" w14:anchorId="0EC6E4FB">
          <v:shape id="_x0000_i1250" type="#_x0000_t75" style="width:73pt;height:16.1pt" o:ole="">
            <v:imagedata r:id="rId39" o:title=""/>
          </v:shape>
          <o:OLEObject Type="Embed" ProgID="Equation.DSMT4" ShapeID="_x0000_i1250" DrawAspect="Content" ObjectID="_1710020809" r:id="rId40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Không giải phương trình, tính giá trị của biểu thức </w:t>
      </w:r>
      <w:r w:rsidRPr="00BE3522">
        <w:rPr>
          <w:rFonts w:ascii="Times New Roman" w:hAnsi="Times New Roman" w:cs="Times New Roman"/>
          <w:position w:val="-30"/>
          <w:sz w:val="24"/>
          <w:szCs w:val="24"/>
        </w:rPr>
        <w:object w:dxaOrig="1740" w:dyaOrig="680" w14:anchorId="2256A883">
          <v:shape id="_x0000_i1255" type="#_x0000_t75" style="width:87.1pt;height:34.25pt" o:ole="">
            <v:imagedata r:id="rId41" o:title=""/>
          </v:shape>
          <o:OLEObject Type="Embed" ProgID="Equation.DSMT4" ShapeID="_x0000_i1255" DrawAspect="Content" ObjectID="_1710020810" r:id="rId42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>.</w:t>
      </w:r>
    </w:p>
    <w:p w14:paraId="2453594A" w14:textId="00C1B7E0" w:rsidR="007410D5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24FE332" w14:textId="533560C6" w:rsidR="007377C4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Theo Vi-ét </w:t>
      </w:r>
      <w:r w:rsidRPr="00BE3522">
        <w:rPr>
          <w:rFonts w:ascii="Times New Roman" w:hAnsi="Times New Roman" w:cs="Times New Roman"/>
          <w:position w:val="-32"/>
          <w:sz w:val="24"/>
          <w:szCs w:val="24"/>
        </w:rPr>
        <w:object w:dxaOrig="1240" w:dyaOrig="760" w14:anchorId="4337EABE">
          <v:shape id="_x0000_i4679" type="#_x0000_t75" style="width:61.95pt;height:37.75pt" o:ole="">
            <v:imagedata r:id="rId43" o:title=""/>
          </v:shape>
          <o:OLEObject Type="Embed" ProgID="Equation.DSMT4" ShapeID="_x0000_i4679" DrawAspect="Content" ObjectID="_1710020811" r:id="rId44"/>
        </w:object>
      </w:r>
    </w:p>
    <w:p w14:paraId="2C953DDB" w14:textId="6245B6DE" w:rsidR="007410D5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Ta có </w:t>
      </w:r>
      <w:r w:rsidRPr="00BE3522">
        <w:rPr>
          <w:rFonts w:ascii="Times New Roman" w:hAnsi="Times New Roman" w:cs="Times New Roman"/>
          <w:position w:val="-30"/>
          <w:sz w:val="24"/>
          <w:szCs w:val="24"/>
        </w:rPr>
        <w:object w:dxaOrig="7880" w:dyaOrig="780" w14:anchorId="1801271F">
          <v:shape id="_x0000_i4681" type="#_x0000_t75" style="width:394.25pt;height:38.75pt" o:ole="">
            <v:imagedata r:id="rId45" o:title=""/>
          </v:shape>
          <o:OLEObject Type="Embed" ProgID="Equation.DSMT4" ShapeID="_x0000_i4681" DrawAspect="Content" ObjectID="_1710020812" r:id="rId46"/>
        </w:object>
      </w:r>
      <w:r w:rsidRPr="00BE3522">
        <w:rPr>
          <w:rFonts w:ascii="Times New Roman" w:hAnsi="Times New Roman" w:cs="Times New Roman"/>
          <w:sz w:val="24"/>
          <w:szCs w:val="24"/>
        </w:rPr>
        <w:t>.</w:t>
      </w:r>
    </w:p>
    <w:p w14:paraId="7472C975" w14:textId="753340E9" w:rsidR="007410D5" w:rsidRPr="00BE3522" w:rsidRDefault="007377C4" w:rsidP="007377C4">
      <w:pPr>
        <w:spacing w:before="120" w:after="12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Câu 3.</w:t>
      </w: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Để biết được ngày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E79F2DC">
          <v:shape id="_x0000_i1265" type="#_x0000_t75" style="width:10.05pt;height:11.1pt" o:ole="">
            <v:imagedata r:id="rId47" o:title=""/>
          </v:shape>
          <o:OLEObject Type="Embed" ProgID="Equation.DSMT4" ShapeID="_x0000_i1265" DrawAspect="Content" ObjectID="_1710020813" r:id="rId48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tháng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2681579B">
          <v:shape id="_x0000_i1270" type="#_x0000_t75" style="width:7.05pt;height:12.1pt" o:ole="">
            <v:imagedata r:id="rId49" o:title=""/>
          </v:shape>
          <o:OLEObject Type="Embed" ProgID="Equation.DSMT4" ShapeID="_x0000_i1270" DrawAspect="Content" ObjectID="_1710020814" r:id="rId50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năm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1AB0D52">
          <v:shape id="_x0000_i1275" type="#_x0000_t75" style="width:28.2pt;height:14.1pt" o:ole="">
            <v:imagedata r:id="rId51" o:title=""/>
          </v:shape>
          <o:OLEObject Type="Embed" ProgID="Equation.DSMT4" ShapeID="_x0000_i1275" DrawAspect="Content" ObjectID="_1710020815" r:id="rId52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là ngày thứ mấy trong tuần. Đầu tiên, đi tính giá trị biểu thức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6A0C0954">
          <v:shape id="_x0000_i1280" type="#_x0000_t75" style="width:50.85pt;height:14.1pt" o:ole="">
            <v:imagedata r:id="rId53" o:title=""/>
          </v:shape>
          <o:OLEObject Type="Embed" ProgID="Equation.DSMT4" ShapeID="_x0000_i1280" DrawAspect="Content" ObjectID="_1710020816" r:id="rId54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, ở đây </w:t>
      </w:r>
      <w:r w:rsidRPr="00BE3522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449423FB">
          <v:shape id="_x0000_i1285" type="#_x0000_t75" style="width:14.1pt;height:13.1pt" o:ole="">
            <v:imagedata r:id="rId55" o:title=""/>
          </v:shape>
          <o:OLEObject Type="Embed" ProgID="Equation.DSMT4" ShapeID="_x0000_i1285" DrawAspect="Content" ObjectID="_1710020817" r:id="rId56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được xác định như sau:</w:t>
      </w:r>
    </w:p>
    <w:p w14:paraId="72A7719B" w14:textId="374025F1" w:rsidR="007410D5" w:rsidRPr="00BE3522" w:rsidRDefault="007377C4" w:rsidP="00BE352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2FC60D3" wp14:editId="73F9C112">
            <wp:extent cx="4201111" cy="695422"/>
            <wp:effectExtent l="0" t="0" r="9525" b="9525"/>
            <wp:docPr id="1" name="Picture 1" descr="Calenda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alendar&#10;&#10;Description automatically generated with medium confidence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201111" cy="69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E3AED" w14:textId="573FEFD6" w:rsidR="007410D5" w:rsidRPr="00BE3522" w:rsidRDefault="007410D5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Sau đó lấy </w:t>
      </w:r>
      <w:r w:rsidR="007377C4" w:rsidRPr="00BE3522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725A8A14">
          <v:shape id="_x0000_i1290" type="#_x0000_t75" style="width:11.1pt;height:13.1pt" o:ole="">
            <v:imagedata r:id="rId58" o:title=""/>
          </v:shape>
          <o:OLEObject Type="Embed" ProgID="Equation.DSMT4" ShapeID="_x0000_i1290" DrawAspect="Content" ObjectID="_1710020818" r:id="rId59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chia cho 7 ta được số dư </w:t>
      </w:r>
      <w:r w:rsidR="007377C4" w:rsidRPr="00BE3522">
        <w:rPr>
          <w:rFonts w:ascii="Times New Roman" w:hAnsi="Times New Roman" w:cs="Times New Roman"/>
          <w:position w:val="-4"/>
          <w:sz w:val="24"/>
          <w:szCs w:val="24"/>
        </w:rPr>
        <w:object w:dxaOrig="160" w:dyaOrig="200" w14:anchorId="00A216D2">
          <v:shape id="_x0000_i1295" type="#_x0000_t75" style="width:8.05pt;height:10.05pt" o:ole="">
            <v:imagedata r:id="rId60" o:title=""/>
          </v:shape>
          <o:OLEObject Type="Embed" ProgID="Equation.DSMT4" ShapeID="_x0000_i1295" DrawAspect="Content" ObjectID="_1710020819" r:id="rId61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83F11A2">
          <v:shape id="_x0000_i1300" type="#_x0000_t75" style="width:51.85pt;height:16.1pt" o:ole="">
            <v:imagedata r:id="rId62" o:title=""/>
          </v:shape>
          <o:OLEObject Type="Embed" ProgID="Equation.DSMT4" ShapeID="_x0000_i1300" DrawAspect="Content" ObjectID="_1710020820" r:id="rId63"/>
        </w:object>
      </w:r>
      <w:r w:rsidRPr="00BE3522">
        <w:rPr>
          <w:rFonts w:ascii="Times New Roman" w:hAnsi="Times New Roman" w:cs="Times New Roman"/>
          <w:sz w:val="24"/>
          <w:szCs w:val="24"/>
        </w:rPr>
        <w:t>.</w:t>
      </w:r>
    </w:p>
    <w:p w14:paraId="48E75410" w14:textId="228E08B9" w:rsidR="007410D5" w:rsidRPr="00BE3522" w:rsidRDefault="007410D5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lastRenderedPageBreak/>
        <w:t xml:space="preserve">Nếu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E76AE00">
          <v:shape id="_x0000_i1305" type="#_x0000_t75" style="width:27.2pt;height:14.1pt" o:ole="">
            <v:imagedata r:id="rId64" o:title=""/>
          </v:shape>
          <o:OLEObject Type="Embed" ProgID="Equation.DSMT4" ShapeID="_x0000_i1305" DrawAspect="Content" ObjectID="_1710020821" r:id="rId65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thì ngày đó là ngày thứ Bảy</w:t>
      </w:r>
    </w:p>
    <w:p w14:paraId="6D90CBF7" w14:textId="5778F411" w:rsidR="007410D5" w:rsidRPr="00BE3522" w:rsidRDefault="007410D5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Nếu </w:t>
      </w:r>
      <w:r w:rsidR="007377C4" w:rsidRPr="00BE3522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5845792B">
          <v:shape id="_x0000_i1310" type="#_x0000_t75" style="width:25.15pt;height:13.1pt" o:ole="">
            <v:imagedata r:id="rId66" o:title=""/>
          </v:shape>
          <o:OLEObject Type="Embed" ProgID="Equation.DSMT4" ShapeID="_x0000_i1310" DrawAspect="Content" ObjectID="_1710020822" r:id="rId67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thì ngày đó là ngày Chủ Nhật</w:t>
      </w:r>
    </w:p>
    <w:p w14:paraId="66EDC0FC" w14:textId="5311E5A5" w:rsidR="007410D5" w:rsidRPr="00BE3522" w:rsidRDefault="007410D5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Nếu </w:t>
      </w:r>
      <w:r w:rsidR="007377C4" w:rsidRPr="00BE3522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3149B978">
          <v:shape id="_x0000_i1315" type="#_x0000_t75" style="width:27.2pt;height:13.1pt" o:ole="">
            <v:imagedata r:id="rId68" o:title=""/>
          </v:shape>
          <o:OLEObject Type="Embed" ProgID="Equation.DSMT4" ShapeID="_x0000_i1315" DrawAspect="Content" ObjectID="_1710020823" r:id="rId69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thì ngày đó là ngày thứ Hai</w:t>
      </w:r>
    </w:p>
    <w:p w14:paraId="4A115FEF" w14:textId="4D894769" w:rsidR="007410D5" w:rsidRPr="00BE3522" w:rsidRDefault="007410D5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Nếu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D50F9BB">
          <v:shape id="_x0000_i1320" type="#_x0000_t75" style="width:26.2pt;height:14.1pt" o:ole="">
            <v:imagedata r:id="rId70" o:title=""/>
          </v:shape>
          <o:OLEObject Type="Embed" ProgID="Equation.DSMT4" ShapeID="_x0000_i1320" DrawAspect="Content" ObjectID="_1710020824" r:id="rId71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thì ngày đó là ngày thứ Ba</w:t>
      </w:r>
    </w:p>
    <w:p w14:paraId="179A2C3E" w14:textId="14598390" w:rsidR="007410D5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>.</w:t>
      </w:r>
      <w:r w:rsidR="007410D5" w:rsidRPr="00BE3522">
        <w:rPr>
          <w:rFonts w:ascii="Times New Roman" w:hAnsi="Times New Roman" w:cs="Times New Roman"/>
          <w:sz w:val="24"/>
          <w:szCs w:val="24"/>
        </w:rPr>
        <w:t>.</w:t>
      </w:r>
    </w:p>
    <w:p w14:paraId="2DB3AC00" w14:textId="5C30255C" w:rsidR="00DA2B5D" w:rsidRPr="00BE3522" w:rsidRDefault="007410D5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Nếu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AF426E8">
          <v:shape id="_x0000_i1325" type="#_x0000_t75" style="width:27.2pt;height:14.1pt" o:ole="">
            <v:imagedata r:id="rId72" o:title=""/>
          </v:shape>
          <o:OLEObject Type="Embed" ProgID="Equation.DSMT4" ShapeID="_x0000_i1325" DrawAspect="Content" ObjectID="_1710020825" r:id="rId73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thì ngày đó là ngày thứ Sáu</w:t>
      </w:r>
    </w:p>
    <w:p w14:paraId="1C50FC12" w14:textId="4667F866" w:rsidR="007410D5" w:rsidRPr="00BE3522" w:rsidRDefault="007410D5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Hãy sử dụng quy tắc trên để xác định ngày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1340" w:dyaOrig="279" w14:anchorId="11E4EF7A">
          <v:shape id="_x0000_i1330" type="#_x0000_t75" style="width:66.95pt;height:14.1pt" o:ole="">
            <v:imagedata r:id="rId74" o:title=""/>
          </v:shape>
          <o:OLEObject Type="Embed" ProgID="Equation.DSMT4" ShapeID="_x0000_i1330" DrawAspect="Content" ObjectID="_1710020826" r:id="rId75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là ngày thứ mấy?</w:t>
      </w:r>
    </w:p>
    <w:p w14:paraId="30DFF004" w14:textId="0C590210" w:rsidR="00DA2B5D" w:rsidRPr="00BE3522" w:rsidRDefault="007410D5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Bé </w:t>
      </w:r>
      <w:proofErr w:type="gramStart"/>
      <w:r w:rsidRPr="00BE3522">
        <w:rPr>
          <w:rFonts w:ascii="Times New Roman" w:hAnsi="Times New Roman" w:cs="Times New Roman"/>
          <w:sz w:val="24"/>
          <w:szCs w:val="24"/>
        </w:rPr>
        <w:t>An</w:t>
      </w:r>
      <w:proofErr w:type="gramEnd"/>
      <w:r w:rsidRPr="00BE3522">
        <w:rPr>
          <w:rFonts w:ascii="Times New Roman" w:hAnsi="Times New Roman" w:cs="Times New Roman"/>
          <w:sz w:val="24"/>
          <w:szCs w:val="24"/>
        </w:rPr>
        <w:t xml:space="preserve"> sinh vào tháng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3AA1D7FE">
          <v:shape id="_x0000_i1335" type="#_x0000_t75" style="width:45.8pt;height:14.1pt" o:ole="">
            <v:imagedata r:id="rId76" o:title=""/>
          </v:shape>
          <o:OLEObject Type="Embed" ProgID="Equation.DSMT4" ShapeID="_x0000_i1335" DrawAspect="Content" ObjectID="_1710020827" r:id="rId77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. Biết rằng ngày sinh của bé </w:t>
      </w:r>
      <w:proofErr w:type="gramStart"/>
      <w:r w:rsidRPr="00BE3522">
        <w:rPr>
          <w:rFonts w:ascii="Times New Roman" w:hAnsi="Times New Roman" w:cs="Times New Roman"/>
          <w:sz w:val="24"/>
          <w:szCs w:val="24"/>
        </w:rPr>
        <w:t>An</w:t>
      </w:r>
      <w:proofErr w:type="gramEnd"/>
      <w:r w:rsidRPr="00BE3522">
        <w:rPr>
          <w:rFonts w:ascii="Times New Roman" w:hAnsi="Times New Roman" w:cs="Times New Roman"/>
          <w:sz w:val="24"/>
          <w:szCs w:val="24"/>
        </w:rPr>
        <w:t xml:space="preserve"> là một bội số của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5B9F8BE">
          <v:shape id="_x0000_i1340" type="#_x0000_t75" style="width:9.05pt;height:14.1pt" o:ole="">
            <v:imagedata r:id="rId78" o:title=""/>
          </v:shape>
          <o:OLEObject Type="Embed" ProgID="Equation.DSMT4" ShapeID="_x0000_i1340" DrawAspect="Content" ObjectID="_1710020828" r:id="rId79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và là Chủ Nhật. Hỏi ngày sinh của bé </w:t>
      </w:r>
      <w:proofErr w:type="gramStart"/>
      <w:r w:rsidRPr="00BE3522">
        <w:rPr>
          <w:rFonts w:ascii="Times New Roman" w:hAnsi="Times New Roman" w:cs="Times New Roman"/>
          <w:sz w:val="24"/>
          <w:szCs w:val="24"/>
        </w:rPr>
        <w:t>An</w:t>
      </w:r>
      <w:proofErr w:type="gramEnd"/>
      <w:r w:rsidRPr="00BE3522">
        <w:rPr>
          <w:rFonts w:ascii="Times New Roman" w:hAnsi="Times New Roman" w:cs="Times New Roman"/>
          <w:sz w:val="24"/>
          <w:szCs w:val="24"/>
        </w:rPr>
        <w:t xml:space="preserve"> là ngày mấy?</w:t>
      </w:r>
    </w:p>
    <w:p w14:paraId="2DCF22C4" w14:textId="5BBB2EB1" w:rsidR="007377C4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DC35AE9" w14:textId="79054069" w:rsidR="007410D5" w:rsidRPr="00BE3522" w:rsidRDefault="007410D5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Có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2820" w:dyaOrig="320" w14:anchorId="6E1315E1">
          <v:shape id="_x0000_i1345" type="#_x0000_t75" style="width:141pt;height:16.1pt" o:ole="">
            <v:imagedata r:id="rId80" o:title=""/>
          </v:shape>
          <o:OLEObject Type="Embed" ProgID="Equation.DSMT4" ShapeID="_x0000_i1345" DrawAspect="Content" ObjectID="_1710020829" r:id="rId81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chia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FB609B6">
          <v:shape id="_x0000_i1350" type="#_x0000_t75" style="width:10.05pt;height:14.1pt" o:ole="">
            <v:imagedata r:id="rId82" o:title=""/>
          </v:shape>
          <o:OLEObject Type="Embed" ProgID="Equation.DSMT4" ShapeID="_x0000_i1350" DrawAspect="Content" ObjectID="_1710020830" r:id="rId83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dư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966B153">
          <v:shape id="_x0000_i1355" type="#_x0000_t75" style="width:9.05pt;height:14.1pt" o:ole="">
            <v:imagedata r:id="rId84" o:title=""/>
          </v:shape>
          <o:OLEObject Type="Embed" ProgID="Equation.DSMT4" ShapeID="_x0000_i1355" DrawAspect="Content" ObjectID="_1710020831" r:id="rId85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nên đó là thứ năm.</w:t>
      </w:r>
    </w:p>
    <w:p w14:paraId="5A838CD0" w14:textId="342F4196" w:rsidR="007410D5" w:rsidRPr="00BE3522" w:rsidRDefault="007410D5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Có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5360" w:dyaOrig="320" w14:anchorId="6CD53E9B">
          <v:shape id="_x0000_i1360" type="#_x0000_t75" style="width:267.85pt;height:16.1pt" o:ole="">
            <v:imagedata r:id="rId86" o:title=""/>
          </v:shape>
          <o:OLEObject Type="Embed" ProgID="Equation.DSMT4" ShapeID="_x0000_i1360" DrawAspect="Content" ObjectID="_1710020832" r:id="rId87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mà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6FE3565">
          <v:shape id="_x0000_i1365" type="#_x0000_t75" style="width:10.05pt;height:11.1pt" o:ole="">
            <v:imagedata r:id="rId88" o:title=""/>
          </v:shape>
          <o:OLEObject Type="Embed" ProgID="Equation.DSMT4" ShapeID="_x0000_i1365" DrawAspect="Content" ObjectID="_1710020833" r:id="rId89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là bội của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0FFBE7B">
          <v:shape id="_x0000_i1370" type="#_x0000_t75" style="width:9.05pt;height:14.1pt" o:ole="">
            <v:imagedata r:id="rId90" o:title=""/>
          </v:shape>
          <o:OLEObject Type="Embed" ProgID="Equation.DSMT4" ShapeID="_x0000_i1370" DrawAspect="Content" ObjectID="_1710020834" r:id="rId91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nên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DDE672B">
          <v:shape id="_x0000_i1375" type="#_x0000_t75" style="width:34.25pt;height:14.1pt" o:ole="">
            <v:imagedata r:id="rId92" o:title=""/>
          </v:shape>
          <o:OLEObject Type="Embed" ProgID="Equation.DSMT4" ShapeID="_x0000_i1375" DrawAspect="Content" ObjectID="_1710020835" r:id="rId93"/>
        </w:object>
      </w:r>
      <w:r w:rsidRPr="00BE3522">
        <w:rPr>
          <w:rFonts w:ascii="Times New Roman" w:hAnsi="Times New Roman" w:cs="Times New Roman"/>
          <w:sz w:val="24"/>
          <w:szCs w:val="24"/>
        </w:rPr>
        <w:t>.</w:t>
      </w:r>
    </w:p>
    <w:p w14:paraId="63D59A76" w14:textId="365883DD" w:rsidR="007410D5" w:rsidRPr="00BE3522" w:rsidRDefault="007377C4" w:rsidP="007377C4">
      <w:pPr>
        <w:spacing w:before="120" w:after="12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Câu 4.</w:t>
      </w: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Cuối học kì I năm học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561CBE25">
          <v:shape id="_x0000_i1380" type="#_x0000_t75" style="width:61.95pt;height:14.1pt" o:ole="">
            <v:imagedata r:id="rId94" o:title=""/>
          </v:shape>
          <o:OLEObject Type="Embed" ProgID="Equation.DSMT4" ShapeID="_x0000_i1380" DrawAspect="Content" ObjectID="_1710020836" r:id="rId95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lớp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3DB1B4F">
          <v:shape id="_x0000_i1385" type="#_x0000_t75" style="width:18.15pt;height:14.1pt" o:ole="">
            <v:imagedata r:id="rId96" o:title=""/>
          </v:shape>
          <o:OLEObject Type="Embed" ProgID="Equation.DSMT4" ShapeID="_x0000_i1385" DrawAspect="Content" ObjectID="_1710020837" r:id="rId97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có số học sinh giỏi chiếm </w:t>
      </w:r>
      <w:r w:rsidRPr="00BE3522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CB181CB">
          <v:shape id="_x0000_i1390" type="#_x0000_t75" style="width:16.1pt;height:31.2pt" o:ole="">
            <v:imagedata r:id="rId98" o:title=""/>
          </v:shape>
          <o:OLEObject Type="Embed" ProgID="Equation.DSMT4" ShapeID="_x0000_i1390" DrawAspect="Content" ObjectID="_1710020838" r:id="rId99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học sinh cả lớp, </w:t>
      </w:r>
      <w:r w:rsidRPr="00BE3522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196B173">
          <v:shape id="_x0000_i1395" type="#_x0000_t75" style="width:11.1pt;height:31.2pt" o:ole="">
            <v:imagedata r:id="rId100" o:title=""/>
          </v:shape>
          <o:OLEObject Type="Embed" ProgID="Equation.DSMT4" ShapeID="_x0000_i1395" DrawAspect="Content" ObjectID="_1710020839" r:id="rId101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số học sinh cả lớp là học sinh khá, còn lại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2D28D5F0">
          <v:shape id="_x0000_i1400" type="#_x0000_t75" style="width:14.1pt;height:14.1pt" o:ole="">
            <v:imagedata r:id="rId102" o:title=""/>
          </v:shape>
          <o:OLEObject Type="Embed" ProgID="Equation.DSMT4" ShapeID="_x0000_i1400" DrawAspect="Content" ObjectID="_1710020840" r:id="rId103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em học sinh trung bình. Hỏi cuối học kì I lớp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578EF74">
          <v:shape id="_x0000_i1405" type="#_x0000_t75" style="width:18.15pt;height:14.1pt" o:ole="">
            <v:imagedata r:id="rId104" o:title=""/>
          </v:shape>
          <o:OLEObject Type="Embed" ProgID="Equation.DSMT4" ShapeID="_x0000_i1405" DrawAspect="Content" ObjectID="_1710020841" r:id="rId105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có bao nhiêu học </w:t>
      </w:r>
      <w:proofErr w:type="gramStart"/>
      <w:r w:rsidR="007410D5" w:rsidRPr="00BE3522">
        <w:rPr>
          <w:rFonts w:ascii="Times New Roman" w:hAnsi="Times New Roman" w:cs="Times New Roman"/>
          <w:sz w:val="24"/>
          <w:szCs w:val="24"/>
        </w:rPr>
        <w:t>sinh ?</w:t>
      </w:r>
      <w:proofErr w:type="gramEnd"/>
    </w:p>
    <w:p w14:paraId="140E1E55" w14:textId="6E6C27BE" w:rsidR="007410D5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63D9F0E" w14:textId="6012F206" w:rsidR="00F4137D" w:rsidRPr="00BE3522" w:rsidRDefault="00F4137D" w:rsidP="00F4137D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Cs/>
          <w:sz w:val="24"/>
          <w:szCs w:val="24"/>
        </w:rPr>
        <w:t xml:space="preserve">Gọi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831D621">
          <v:shape id="_x0000_i4682" type="#_x0000_t75" style="width:10.05pt;height:11.1pt" o:ole="">
            <v:imagedata r:id="rId106" o:title=""/>
          </v:shape>
          <o:OLEObject Type="Embed" ProgID="Equation.DSMT4" ShapeID="_x0000_i4682" DrawAspect="Content" ObjectID="_1710020842" r:id="rId107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là số học sinh lớp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18E0034">
          <v:shape id="_x0000_i4683" type="#_x0000_t75" style="width:18.15pt;height:14.1pt" o:ole="">
            <v:imagedata r:id="rId108" o:title=""/>
          </v:shape>
          <o:OLEObject Type="Embed" ProgID="Equation.DSMT4" ShapeID="_x0000_i4683" DrawAspect="Content" ObjectID="_1710020843" r:id="rId109"/>
        </w:object>
      </w:r>
      <w:r w:rsidRPr="00BE3522">
        <w:rPr>
          <w:rFonts w:ascii="Times New Roman" w:hAnsi="Times New Roman" w:cs="Times New Roman"/>
          <w:sz w:val="24"/>
          <w:szCs w:val="24"/>
        </w:rPr>
        <w:t>.</w:t>
      </w:r>
    </w:p>
    <w:p w14:paraId="596D2E09" w14:textId="332A3057" w:rsidR="00F4137D" w:rsidRPr="00BE3522" w:rsidRDefault="00F4137D" w:rsidP="00F4137D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Cs/>
          <w:sz w:val="24"/>
          <w:szCs w:val="24"/>
        </w:rPr>
        <w:t xml:space="preserve">Suy ra số học giỏi là </w:t>
      </w:r>
      <w:r w:rsidRPr="00BE3522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3B9EC029">
          <v:shape id="_x0000_i4686" type="#_x0000_t75" style="width:24.15pt;height:31.2pt" o:ole="">
            <v:imagedata r:id="rId110" o:title=""/>
          </v:shape>
          <o:OLEObject Type="Embed" ProgID="Equation.DSMT4" ShapeID="_x0000_i4686" DrawAspect="Content" ObjectID="_1710020844" r:id="rId111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, số học sinh khá là </w:t>
      </w:r>
      <w:r w:rsidRPr="00BE3522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4016BFFD">
          <v:shape id="_x0000_i4689" type="#_x0000_t75" style="width:19.15pt;height:31.2pt" o:ole="">
            <v:imagedata r:id="rId112" o:title=""/>
          </v:shape>
          <o:OLEObject Type="Embed" ProgID="Equation.DSMT4" ShapeID="_x0000_i4689" DrawAspect="Content" ObjectID="_1710020845" r:id="rId113"/>
        </w:object>
      </w:r>
      <w:r w:rsidRPr="00BE3522">
        <w:rPr>
          <w:rFonts w:ascii="Times New Roman" w:hAnsi="Times New Roman" w:cs="Times New Roman"/>
          <w:sz w:val="24"/>
          <w:szCs w:val="24"/>
        </w:rPr>
        <w:t>.</w:t>
      </w:r>
    </w:p>
    <w:p w14:paraId="748D497A" w14:textId="71F6AE11" w:rsidR="00F4137D" w:rsidRPr="00BE3522" w:rsidRDefault="00F4137D" w:rsidP="00F4137D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Vậy ta có </w:t>
      </w:r>
      <w:r w:rsidRPr="00BE3522">
        <w:rPr>
          <w:rFonts w:ascii="Times New Roman" w:hAnsi="Times New Roman" w:cs="Times New Roman"/>
          <w:position w:val="-24"/>
          <w:sz w:val="24"/>
          <w:szCs w:val="24"/>
        </w:rPr>
        <w:object w:dxaOrig="2740" w:dyaOrig="620" w14:anchorId="683E9070">
          <v:shape id="_x0000_i4692" type="#_x0000_t75" style="width:136.95pt;height:31.2pt" o:ole="">
            <v:imagedata r:id="rId114" o:title=""/>
          </v:shape>
          <o:OLEObject Type="Embed" ProgID="Equation.DSMT4" ShapeID="_x0000_i4692" DrawAspect="Content" ObjectID="_1710020846" r:id="rId115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(em).</w:t>
      </w:r>
    </w:p>
    <w:p w14:paraId="0D89E62E" w14:textId="77777777" w:rsidR="00F4137D" w:rsidRPr="00BE3522" w:rsidRDefault="00F4137D" w:rsidP="00F4137D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</w:p>
    <w:p w14:paraId="7FBA404B" w14:textId="7CC77618" w:rsidR="007410D5" w:rsidRPr="00BE3522" w:rsidRDefault="007377C4" w:rsidP="007377C4">
      <w:pPr>
        <w:spacing w:before="120" w:after="12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Người ta nhấn chìm hoàn toàn một tượng đá nhỏ vào một lọ thuỷ tinh có nước dạng hình trụ; diện tích đáy của lọ thuỷ tinh là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580" w:dyaOrig="320" w14:anchorId="1C219AEE">
          <v:shape id="_x0000_i1410" type="#_x0000_t75" style="width:29.2pt;height:16.1pt" o:ole="">
            <v:imagedata r:id="rId116" o:title=""/>
          </v:shape>
          <o:OLEObject Type="Embed" ProgID="Equation.DSMT4" ShapeID="_x0000_i1410" DrawAspect="Content" ObjectID="_1710020847" r:id="rId117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khi đó nước trong lọ dâng cao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93BF64B">
          <v:shape id="_x0000_i1415" type="#_x0000_t75" style="width:26.2pt;height:14.1pt" o:ole="">
            <v:imagedata r:id="rId118" o:title=""/>
          </v:shape>
          <o:OLEObject Type="Embed" ProgID="Equation.DSMT4" ShapeID="_x0000_i1415" DrawAspect="Content" ObjectID="_1710020848" r:id="rId119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>. Tính thể tích tượng đá.</w:t>
      </w:r>
    </w:p>
    <w:p w14:paraId="7FA094FB" w14:textId="542A6085" w:rsidR="007410D5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E9FBFAE" w14:textId="6A6082BB" w:rsidR="00F4137D" w:rsidRPr="00BE3522" w:rsidRDefault="00F4137D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>Thể tích tượng đá bằng với thể tích phần nước hình trụ dâng cao.</w:t>
      </w:r>
    </w:p>
    <w:p w14:paraId="780C5E90" w14:textId="52BEB8F1" w:rsidR="007410D5" w:rsidRPr="00BE3522" w:rsidRDefault="00F4137D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>Vậy t</w:t>
      </w:r>
      <w:r w:rsidR="007410D5" w:rsidRPr="00BE3522">
        <w:rPr>
          <w:rFonts w:ascii="Times New Roman" w:hAnsi="Times New Roman" w:cs="Times New Roman"/>
          <w:sz w:val="24"/>
          <w:szCs w:val="24"/>
        </w:rPr>
        <w:t>hể là</w:t>
      </w:r>
      <w:r w:rsidRPr="00BE3522">
        <w:rPr>
          <w:rFonts w:ascii="Times New Roman" w:hAnsi="Times New Roman" w:cs="Times New Roman"/>
          <w:sz w:val="24"/>
          <w:szCs w:val="24"/>
        </w:rPr>
        <w:t xml:space="preserve"> tượng đá là</w: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: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5AE41E0E">
          <v:shape id="_x0000_i4694" type="#_x0000_t75" style="width:41.8pt;height:14.1pt" o:ole="">
            <v:imagedata r:id="rId120" o:title=""/>
          </v:shape>
          <o:OLEObject Type="Embed" ProgID="Equation.DSMT4" ShapeID="_x0000_i4694" DrawAspect="Content" ObjectID="_1710020849" r:id="rId121"/>
        </w:object>
      </w:r>
      <w:r w:rsidRPr="00BE3522">
        <w:rPr>
          <w:rFonts w:ascii="Times New Roman" w:hAnsi="Times New Roman" w:cs="Times New Roman"/>
          <w:sz w:val="24"/>
          <w:szCs w:val="24"/>
        </w:rPr>
        <w:t>(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440" w:dyaOrig="320" w14:anchorId="0BDD0A5B">
          <v:shape id="_x0000_i4699" type="#_x0000_t75" style="width:22.15pt;height:16.1pt" o:ole="">
            <v:imagedata r:id="rId122" o:title=""/>
          </v:shape>
          <o:OLEObject Type="Embed" ProgID="Equation.DSMT4" ShapeID="_x0000_i4699" DrawAspect="Content" ObjectID="_1710020850" r:id="rId123"/>
        </w:object>
      </w:r>
      <w:r w:rsidRPr="00BE3522">
        <w:rPr>
          <w:rFonts w:ascii="Times New Roman" w:hAnsi="Times New Roman" w:cs="Times New Roman"/>
          <w:sz w:val="24"/>
          <w:szCs w:val="24"/>
        </w:rPr>
        <w:t>).</w:t>
      </w:r>
    </w:p>
    <w:p w14:paraId="045BB78B" w14:textId="5E5628EB" w:rsidR="007410D5" w:rsidRPr="00BE3522" w:rsidRDefault="007377C4" w:rsidP="007377C4">
      <w:pPr>
        <w:spacing w:before="120" w:after="12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Câu 6.</w:t>
      </w: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E3522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C56A2F7" wp14:editId="1D9514C2">
            <wp:simplePos x="0" y="0"/>
            <wp:positionH relativeFrom="margin">
              <wp:align>right</wp:align>
            </wp:positionH>
            <wp:positionV relativeFrom="paragraph">
              <wp:posOffset>225</wp:posOffset>
            </wp:positionV>
            <wp:extent cx="2324100" cy="1129030"/>
            <wp:effectExtent l="0" t="0" r="0" b="0"/>
            <wp:wrapSquare wrapText="bothSides"/>
            <wp:docPr id="3" name="Picture 3" descr="A picture containing text, tent, outdoor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, tent, outdoor object&#10;&#10;Description automatically generated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129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Tính chiều cao của một ngọn núi (làm tròn đến mét), cho biết tại hai điểm cách nhau </w:t>
      </w:r>
      <w:r w:rsidR="00F4137D" w:rsidRPr="00BE3522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144EAF1C">
          <v:shape id="_x0000_i4701" type="#_x0000_t75" style="width:22.15pt;height:14.1pt" o:ole="">
            <v:imagedata r:id="rId125" o:title=""/>
          </v:shape>
          <o:OLEObject Type="Embed" ProgID="Equation.DSMT4" ShapeID="_x0000_i4701" DrawAspect="Content" ObjectID="_1710020851" r:id="rId126"/>
        </w:object>
      </w:r>
      <w:r w:rsidR="00F4137D" w:rsidRPr="00BE3522">
        <w:rPr>
          <w:rFonts w:ascii="Times New Roman" w:hAnsi="Times New Roman" w:cs="Times New Roman"/>
          <w:sz w:val="24"/>
          <w:szCs w:val="24"/>
        </w:rPr>
        <w:t xml:space="preserve"> m</w: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, người ta nhìn thấy đỉnh núi với góc nâng lần lượt là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23895E86">
          <v:shape id="_x0000_i1430" type="#_x0000_t75" style="width:19.15pt;height:16.1pt" o:ole="">
            <v:imagedata r:id="rId127" o:title=""/>
          </v:shape>
          <o:OLEObject Type="Embed" ProgID="Equation.DSMT4" ShapeID="_x0000_i1430" DrawAspect="Content" ObjectID="_1710020852" r:id="rId128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và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155DF569">
          <v:shape id="_x0000_i1435" type="#_x0000_t75" style="width:19.15pt;height:16.1pt" o:ole="">
            <v:imagedata r:id="rId129" o:title=""/>
          </v:shape>
          <o:OLEObject Type="Embed" ProgID="Equation.DSMT4" ShapeID="_x0000_i1435" DrawAspect="Content" ObjectID="_1710020853" r:id="rId130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>.</w:t>
      </w:r>
    </w:p>
    <w:p w14:paraId="4D30CB78" w14:textId="375BE669" w:rsidR="007410D5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843647B" w14:textId="79AFB443" w:rsidR="00F4137D" w:rsidRPr="00BE3522" w:rsidRDefault="00F4137D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0F73459C">
          <v:shape id="_x0000_i4702" type="#_x0000_t75" style="width:29.2pt;height:14.1pt" o:ole="">
            <v:imagedata r:id="rId131" o:title=""/>
          </v:shape>
          <o:OLEObject Type="Embed" ProgID="Equation.DSMT4" ShapeID="_x0000_i4702" DrawAspect="Content" ObjectID="_1710020854" r:id="rId132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và tam giác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6E26E4D0">
          <v:shape id="_x0000_i4703" type="#_x0000_t75" style="width:29.2pt;height:14.1pt" o:ole="">
            <v:imagedata r:id="rId133" o:title=""/>
          </v:shape>
          <o:OLEObject Type="Embed" ProgID="Equation.DSMT4" ShapeID="_x0000_i4703" DrawAspect="Content" ObjectID="_1710020855" r:id="rId134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như hình vẽ, chiều cao núi chính là độ dài đoạn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0CD5B03">
          <v:shape id="_x0000_i4704" type="#_x0000_t75" style="width:20.15pt;height:14.1pt" o:ole="">
            <v:imagedata r:id="rId135" o:title=""/>
          </v:shape>
          <o:OLEObject Type="Embed" ProgID="Equation.DSMT4" ShapeID="_x0000_i4704" DrawAspect="Content" ObjectID="_1710020856" r:id="rId136"/>
        </w:object>
      </w:r>
      <w:r w:rsidRPr="00BE3522">
        <w:rPr>
          <w:rFonts w:ascii="Times New Roman" w:hAnsi="Times New Roman" w:cs="Times New Roman"/>
          <w:sz w:val="24"/>
          <w:szCs w:val="24"/>
        </w:rPr>
        <w:t>.</w:t>
      </w:r>
    </w:p>
    <w:p w14:paraId="64A37A74" w14:textId="17507C24" w:rsidR="00F4137D" w:rsidRPr="00BE3522" w:rsidRDefault="00F4137D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BE3522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231A3D9A">
          <v:shape id="_x0000_i4708" type="#_x0000_t75" style="width:66.95pt;height:31.2pt" o:ole="">
            <v:imagedata r:id="rId137" o:title=""/>
          </v:shape>
          <o:OLEObject Type="Embed" ProgID="Equation.DSMT4" ShapeID="_x0000_i4708" DrawAspect="Content" ObjectID="_1710020857" r:id="rId138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và </w:t>
      </w:r>
      <w:r w:rsidRPr="00BE3522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00B05D85">
          <v:shape id="_x0000_i4709" type="#_x0000_t75" style="width:66.95pt;height:31.2pt" o:ole="">
            <v:imagedata r:id="rId139" o:title=""/>
          </v:shape>
          <o:OLEObject Type="Embed" ProgID="Equation.DSMT4" ShapeID="_x0000_i4709" DrawAspect="Content" ObjectID="_1710020858" r:id="rId140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suy ra </w:t>
      </w:r>
      <w:r w:rsidRPr="00BE3522">
        <w:rPr>
          <w:rFonts w:ascii="Times New Roman" w:hAnsi="Times New Roman" w:cs="Times New Roman"/>
          <w:position w:val="-24"/>
          <w:sz w:val="24"/>
          <w:szCs w:val="24"/>
        </w:rPr>
        <w:object w:dxaOrig="3680" w:dyaOrig="620" w14:anchorId="0C92D53D">
          <v:shape id="_x0000_i4710" type="#_x0000_t75" style="width:183.8pt;height:31.2pt" o:ole="">
            <v:imagedata r:id="rId141" o:title=""/>
          </v:shape>
          <o:OLEObject Type="Embed" ProgID="Equation.DSMT4" ShapeID="_x0000_i4710" DrawAspect="Content" ObjectID="_1710020859" r:id="rId142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m.</w:t>
      </w:r>
    </w:p>
    <w:p w14:paraId="309D769A" w14:textId="0203722F" w:rsidR="00DA2B5D" w:rsidRPr="00BE3522" w:rsidRDefault="00F4137D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>Vậy c</w: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hiều cao ngọn núi xấp xỉ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59B1F7C">
          <v:shape id="_x0000_i1440" type="#_x0000_t75" style="width:28.2pt;height:14.1pt" o:ole="">
            <v:imagedata r:id="rId143" o:title=""/>
          </v:shape>
          <o:OLEObject Type="Embed" ProgID="Equation.DSMT4" ShapeID="_x0000_i1440" DrawAspect="Content" ObjectID="_1710020860" r:id="rId144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mét.</w:t>
      </w:r>
    </w:p>
    <w:p w14:paraId="414299E9" w14:textId="618BAAE0" w:rsidR="00DA2B5D" w:rsidRPr="00BE3522" w:rsidRDefault="007377C4" w:rsidP="007377C4">
      <w:pPr>
        <w:spacing w:before="120" w:after="12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Câu 7.</w:t>
      </w: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Một vật rơi tự do từ độ cao so với mặt đất là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974427F">
          <v:shape id="_x0000_i1445" type="#_x0000_t75" style="width:20.15pt;height:14.1pt" o:ole="">
            <v:imagedata r:id="rId145" o:title=""/>
          </v:shape>
          <o:OLEObject Type="Embed" ProgID="Equation.DSMT4" ShapeID="_x0000_i1445" DrawAspect="Content" ObjectID="_1710020861" r:id="rId146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mét. Bỏ qua sức cản không khí, quãng đường chuyển động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7A32E740">
          <v:shape id="_x0000_i1450" type="#_x0000_t75" style="width:9.05pt;height:11.1pt" o:ole="">
            <v:imagedata r:id="rId147" o:title=""/>
          </v:shape>
          <o:OLEObject Type="Embed" ProgID="Equation.DSMT4" ShapeID="_x0000_i1450" DrawAspect="Content" ObjectID="_1710020862" r:id="rId148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(mét) của vật rơi sau thời gian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6F4AB263">
          <v:shape id="_x0000_i1455" type="#_x0000_t75" style="width:7.05pt;height:12.1pt" o:ole="">
            <v:imagedata r:id="rId149" o:title=""/>
          </v:shape>
          <o:OLEObject Type="Embed" ProgID="Equation.DSMT4" ShapeID="_x0000_i1455" DrawAspect="Content" ObjectID="_1710020863" r:id="rId150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được biểu diễn gần đúng bởi công thức: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680" w:dyaOrig="320" w14:anchorId="22D22036">
          <v:shape id="_x0000_i1460" type="#_x0000_t75" style="width:34.25pt;height:16.1pt" o:ole="">
            <v:imagedata r:id="rId151" o:title=""/>
          </v:shape>
          <o:OLEObject Type="Embed" ProgID="Equation.DSMT4" ShapeID="_x0000_i1460" DrawAspect="Content" ObjectID="_1710020864" r:id="rId152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, trong đó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022A9CA9">
          <v:shape id="_x0000_i1465" type="#_x0000_t75" style="width:7.05pt;height:12.1pt" o:ole="">
            <v:imagedata r:id="rId153" o:title=""/>
          </v:shape>
          <o:OLEObject Type="Embed" ProgID="Equation.DSMT4" ShapeID="_x0000_i1465" DrawAspect="Content" ObjectID="_1710020865" r:id="rId154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là thời gian tính bằng giây.</w:t>
      </w:r>
    </w:p>
    <w:p w14:paraId="7FF41067" w14:textId="69BC5142" w:rsidR="007410D5" w:rsidRPr="00BE3522" w:rsidRDefault="007410D5" w:rsidP="00F4137D">
      <w:pPr>
        <w:pStyle w:val="ListParagraph"/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Sau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0B1116D">
          <v:shape id="_x0000_i1470" type="#_x0000_t75" style="width:9.05pt;height:14.1pt" o:ole="">
            <v:imagedata r:id="rId155" o:title=""/>
          </v:shape>
          <o:OLEObject Type="Embed" ProgID="Equation.DSMT4" ShapeID="_x0000_i1470" DrawAspect="Content" ObjectID="_1710020866" r:id="rId156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giây vật này cách mặt đất bao nhiêu mét?</w:t>
      </w:r>
    </w:p>
    <w:p w14:paraId="1ECB7E82" w14:textId="630C2FB4" w:rsidR="00DA2B5D" w:rsidRPr="00BE3522" w:rsidRDefault="007410D5" w:rsidP="00F4137D">
      <w:pPr>
        <w:pStyle w:val="ListParagraph"/>
        <w:numPr>
          <w:ilvl w:val="0"/>
          <w:numId w:val="5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>Sau bao lâu kể từ khi bắt đầu rơi thì vật này chạm mặt đất? (Làm tròn kết quả đến chữ số hàng đơn vị)</w:t>
      </w:r>
    </w:p>
    <w:p w14:paraId="2D8E947B" w14:textId="2BA811EB" w:rsidR="00DA2B5D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5B06E35" w14:textId="3FFF7598" w:rsidR="00F4137D" w:rsidRPr="00BE3522" w:rsidRDefault="00F4137D" w:rsidP="00F4137D">
      <w:pPr>
        <w:pStyle w:val="ListParagraph"/>
        <w:numPr>
          <w:ilvl w:val="0"/>
          <w:numId w:val="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>Khi</w: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1D305553">
          <v:shape id="_x0000_i4713" type="#_x0000_t75" style="width:25.15pt;height:14.1pt" o:ole="">
            <v:imagedata r:id="rId157" o:title=""/>
          </v:shape>
          <o:OLEObject Type="Embed" ProgID="Equation.DSMT4" ShapeID="_x0000_i4713" DrawAspect="Content" ObjectID="_1710020867" r:id="rId158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thì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1280" w:dyaOrig="320" w14:anchorId="2A1AD726">
          <v:shape id="_x0000_i4714" type="#_x0000_t75" style="width:63.95pt;height:16.1pt" o:ole="">
            <v:imagedata r:id="rId159" o:title=""/>
          </v:shape>
          <o:OLEObject Type="Embed" ProgID="Equation.DSMT4" ShapeID="_x0000_i4714" DrawAspect="Content" ObjectID="_1710020868" r:id="rId160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mét.</w: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A41EBD" w14:textId="05CB5CB6" w:rsidR="007410D5" w:rsidRPr="00BE3522" w:rsidRDefault="00F4137D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Vậy </w: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vật cách mặt đất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0403F06A">
          <v:shape id="_x0000_i1480" type="#_x0000_t75" style="width:15.1pt;height:14.1pt" o:ole="">
            <v:imagedata r:id="rId161" o:title=""/>
          </v:shape>
          <o:OLEObject Type="Embed" ProgID="Equation.DSMT4" ShapeID="_x0000_i1480" DrawAspect="Content" ObjectID="_1710020869" r:id="rId162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mét.</w:t>
      </w:r>
    </w:p>
    <w:p w14:paraId="097C397E" w14:textId="233A0EAE" w:rsidR="00F4137D" w:rsidRPr="00BE3522" w:rsidRDefault="00F4137D" w:rsidP="00F4137D">
      <w:pPr>
        <w:pStyle w:val="ListParagraph"/>
        <w:numPr>
          <w:ilvl w:val="0"/>
          <w:numId w:val="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Khi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4CE9CC9E">
          <v:shape id="_x0000_i4720" type="#_x0000_t75" style="width:37.75pt;height:14.1pt" o:ole="">
            <v:imagedata r:id="rId163" o:title=""/>
          </v:shape>
          <o:OLEObject Type="Embed" ProgID="Equation.DSMT4" ShapeID="_x0000_i4720" DrawAspect="Content" ObjectID="_1710020870" r:id="rId164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thì </w:t>
      </w:r>
      <w:r w:rsidRPr="00BE3522">
        <w:rPr>
          <w:rFonts w:ascii="Times New Roman" w:hAnsi="Times New Roman" w:cs="Times New Roman"/>
          <w:position w:val="-8"/>
          <w:sz w:val="24"/>
          <w:szCs w:val="24"/>
        </w:rPr>
        <w:object w:dxaOrig="3379" w:dyaOrig="360" w14:anchorId="6BCCD242">
          <v:shape id="_x0000_i4723" type="#_x0000_t75" style="width:169.15pt;height:18.15pt" o:ole="">
            <v:imagedata r:id="rId165" o:title=""/>
          </v:shape>
          <o:OLEObject Type="Embed" ProgID="Equation.DSMT4" ShapeID="_x0000_i4723" DrawAspect="Content" ObjectID="_1710020871" r:id="rId166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giây.</w:t>
      </w:r>
    </w:p>
    <w:p w14:paraId="0A876ED8" w14:textId="6C172779" w:rsidR="00DA2B5D" w:rsidRPr="00BE3522" w:rsidRDefault="00F4137D" w:rsidP="00F4137D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>Vậy s</w: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au gần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C388DB8">
          <v:shape id="_x0000_i1485" type="#_x0000_t75" style="width:9.05pt;height:14.1pt" o:ole="">
            <v:imagedata r:id="rId167" o:title=""/>
          </v:shape>
          <o:OLEObject Type="Embed" ProgID="Equation.DSMT4" ShapeID="_x0000_i1485" DrawAspect="Content" ObjectID="_1710020872" r:id="rId168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giây kể từ khi bắt đầu rơi thì vật chạm mặt đất.</w:t>
      </w:r>
    </w:p>
    <w:p w14:paraId="7D4B6476" w14:textId="17FD0A95" w:rsidR="00DA2B5D" w:rsidRPr="00BE3522" w:rsidRDefault="007377C4" w:rsidP="007377C4">
      <w:pPr>
        <w:spacing w:before="120" w:after="12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Cho đường tròn 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47C5545A">
          <v:shape id="_x0000_i1490" type="#_x0000_t75" style="width:33.25pt;height:16.1pt" o:ole="">
            <v:imagedata r:id="rId169" o:title=""/>
          </v:shape>
          <o:OLEObject Type="Embed" ProgID="Equation.DSMT4" ShapeID="_x0000_i1490" DrawAspect="Content" ObjectID="_1710020873" r:id="rId170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BE352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6CB4268">
          <v:shape id="_x0000_i1495" type="#_x0000_t75" style="width:12.1pt;height:13.1pt" o:ole="">
            <v:imagedata r:id="rId171" o:title=""/>
          </v:shape>
          <o:OLEObject Type="Embed" ProgID="Equation.DSMT4" ShapeID="_x0000_i1495" DrawAspect="Content" ObjectID="_1710020874" r:id="rId172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6E386A4B">
          <v:shape id="_x0000_i1500" type="#_x0000_t75" style="width:21.15pt;height:16.1pt" o:ole="">
            <v:imagedata r:id="rId173" o:title=""/>
          </v:shape>
          <o:OLEObject Type="Embed" ProgID="Equation.DSMT4" ShapeID="_x0000_i1500" DrawAspect="Content" ObjectID="_1710020875" r:id="rId174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. Vẽ hai tiếp tuyến 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47AAB6C9">
          <v:shape id="_x0000_i1505" type="#_x0000_t75" style="width:40.8pt;height:16.1pt" o:ole="">
            <v:imagedata r:id="rId175" o:title=""/>
          </v:shape>
          <o:OLEObject Type="Embed" ProgID="Equation.DSMT4" ShapeID="_x0000_i1505" DrawAspect="Content" ObjectID="_1710020876" r:id="rId176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của 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61DA33DB">
          <v:shape id="_x0000_i1510" type="#_x0000_t75" style="width:21.15pt;height:16.1pt" o:ole="">
            <v:imagedata r:id="rId177" o:title=""/>
          </v:shape>
          <o:OLEObject Type="Embed" ProgID="Equation.DSMT4" ShapeID="_x0000_i1510" DrawAspect="Content" ObjectID="_1710020877" r:id="rId178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6FC8F8A8">
          <v:shape id="_x0000_i1515" type="#_x0000_t75" style="width:29.2pt;height:16.1pt" o:ole="">
            <v:imagedata r:id="rId179" o:title=""/>
          </v:shape>
          <o:OLEObject Type="Embed" ProgID="Equation.DSMT4" ShapeID="_x0000_i1515" DrawAspect="Content" ObjectID="_1710020878" r:id="rId180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>: Tiếp điểm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160" w:dyaOrig="320" w14:anchorId="7F83FE72">
          <v:shape id="_x0000_i1520" type="#_x0000_t75" style="width:8.05pt;height:16.1pt" o:ole="">
            <v:imagedata r:id="rId181" o:title=""/>
          </v:shape>
          <o:OLEObject Type="Embed" ProgID="Equation.DSMT4" ShapeID="_x0000_i1520" DrawAspect="Content" ObjectID="_1710020879" r:id="rId182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. Vẽ cát tuyến </w:t>
      </w:r>
      <w:r w:rsidRPr="00BE3522">
        <w:rPr>
          <w:rFonts w:ascii="Times New Roman" w:hAnsi="Times New Roman" w:cs="Times New Roman"/>
          <w:position w:val="-4"/>
          <w:sz w:val="24"/>
          <w:szCs w:val="24"/>
        </w:rPr>
        <w:object w:dxaOrig="580" w:dyaOrig="260" w14:anchorId="15285F35">
          <v:shape id="_x0000_i1525" type="#_x0000_t75" style="width:29.2pt;height:13.1pt" o:ole="">
            <v:imagedata r:id="rId183" o:title=""/>
          </v:shape>
          <o:OLEObject Type="Embed" ProgID="Equation.DSMT4" ShapeID="_x0000_i1525" DrawAspect="Content" ObjectID="_1710020880" r:id="rId184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của 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1E399310">
          <v:shape id="_x0000_i1530" type="#_x0000_t75" style="width:21.15pt;height:16.1pt" o:ole="">
            <v:imagedata r:id="rId185" o:title=""/>
          </v:shape>
          <o:OLEObject Type="Embed" ProgID="Equation.DSMT4" ShapeID="_x0000_i1530" DrawAspect="Content" ObjectID="_1710020881" r:id="rId186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28B0B5DB">
          <v:shape id="_x0000_i1535" type="#_x0000_t75" style="width:30.2pt;height:16.1pt" o:ole="">
            <v:imagedata r:id="rId187" o:title=""/>
          </v:shape>
          <o:OLEObject Type="Embed" ProgID="Equation.DSMT4" ShapeID="_x0000_i1535" DrawAspect="Content" ObjectID="_1710020882" r:id="rId188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321BEC8F">
          <v:shape id="_x0000_i1540" type="#_x0000_t75" style="width:21.15pt;height:16.1pt" o:ole="">
            <v:imagedata r:id="rId189" o:title=""/>
          </v:shape>
          <o:OLEObject Type="Embed" ProgID="Equation.DSMT4" ShapeID="_x0000_i1540" DrawAspect="Content" ObjectID="_1710020883" r:id="rId190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; </w:t>
      </w:r>
      <w:r w:rsidRPr="00BE3522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08BEB7E">
          <v:shape id="_x0000_i1545" type="#_x0000_t75" style="width:13.1pt;height:13.1pt" o:ole="">
            <v:imagedata r:id="rId191" o:title=""/>
          </v:shape>
          <o:OLEObject Type="Embed" ProgID="Equation.DSMT4" ShapeID="_x0000_i1545" DrawAspect="Content" ObjectID="_1710020884" r:id="rId192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nằm giữa </w:t>
      </w:r>
      <w:r w:rsidRPr="00BE352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F660445">
          <v:shape id="_x0000_i1550" type="#_x0000_t75" style="width:12.1pt;height:13.1pt" o:ole="">
            <v:imagedata r:id="rId193" o:title=""/>
          </v:shape>
          <o:OLEObject Type="Embed" ProgID="Equation.DSMT4" ShapeID="_x0000_i1550" DrawAspect="Content" ObjectID="_1710020885" r:id="rId194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và </w:t>
      </w:r>
      <w:r w:rsidRPr="00BE352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C437277">
          <v:shape id="_x0000_i1555" type="#_x0000_t75" style="width:12.1pt;height:13.1pt" o:ole="">
            <v:imagedata r:id="rId195" o:title=""/>
          </v:shape>
          <o:OLEObject Type="Embed" ProgID="Equation.DSMT4" ShapeID="_x0000_i1555" DrawAspect="Content" ObjectID="_1710020886" r:id="rId196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; Tia </w:t>
      </w:r>
      <w:r w:rsidRPr="00BE3522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446F23F2">
          <v:shape id="_x0000_i1560" type="#_x0000_t75" style="width:21.15pt;height:13.1pt" o:ole="">
            <v:imagedata r:id="rId197" o:title=""/>
          </v:shape>
          <o:OLEObject Type="Embed" ProgID="Equation.DSMT4" ShapeID="_x0000_i1560" DrawAspect="Content" ObjectID="_1710020887" r:id="rId198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nằm giữa hai tia </w:t>
      </w:r>
      <w:r w:rsidRPr="00BE3522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BBB9F72">
          <v:shape id="_x0000_i1565" type="#_x0000_t75" style="width:20.15pt;height:13.1pt" o:ole="">
            <v:imagedata r:id="rId199" o:title=""/>
          </v:shape>
          <o:OLEObject Type="Embed" ProgID="Equation.DSMT4" ShapeID="_x0000_i1565" DrawAspect="Content" ObjectID="_1710020888" r:id="rId200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 và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F797FE8">
          <v:shape id="_x0000_i1570" type="#_x0000_t75" style="width:21.15pt;height:14.1pt" o:ole="">
            <v:imagedata r:id="rId201" o:title=""/>
          </v:shape>
          <o:OLEObject Type="Embed" ProgID="Equation.DSMT4" ShapeID="_x0000_i1570" DrawAspect="Content" ObjectID="_1710020889" r:id="rId202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>.</w:t>
      </w:r>
    </w:p>
    <w:p w14:paraId="2C71634F" w14:textId="6E394F34" w:rsidR="00DA2B5D" w:rsidRPr="00BE3522" w:rsidRDefault="007410D5" w:rsidP="00F4137D">
      <w:pPr>
        <w:pStyle w:val="ListParagraph"/>
        <w:numPr>
          <w:ilvl w:val="0"/>
          <w:numId w:val="7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F4137D" w:rsidRPr="00BE3522">
        <w:rPr>
          <w:rFonts w:ascii="Times New Roman" w:hAnsi="Times New Roman" w:cs="Times New Roman"/>
          <w:position w:val="-4"/>
          <w:sz w:val="24"/>
          <w:szCs w:val="24"/>
        </w:rPr>
        <w:object w:dxaOrig="1520" w:dyaOrig="300" w14:anchorId="32739D98">
          <v:shape id="_x0000_i4745" type="#_x0000_t75" style="width:76.05pt;height:15.1pt" o:ole="">
            <v:imagedata r:id="rId203" o:title=""/>
          </v:shape>
          <o:OLEObject Type="Embed" ProgID="Equation.DSMT4" ShapeID="_x0000_i4745" DrawAspect="Content" ObjectID="_1710020890" r:id="rId204"/>
        </w:object>
      </w:r>
    </w:p>
    <w:p w14:paraId="2E236066" w14:textId="3BAC717C" w:rsidR="007410D5" w:rsidRPr="00BE3522" w:rsidRDefault="007410D5" w:rsidP="00F4137D">
      <w:pPr>
        <w:pStyle w:val="ListParagraph"/>
        <w:numPr>
          <w:ilvl w:val="0"/>
          <w:numId w:val="7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Gọi </w:t>
      </w:r>
      <w:r w:rsidR="007377C4" w:rsidRPr="00BE3522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25128B7">
          <v:shape id="_x0000_i1580" type="#_x0000_t75" style="width:14.1pt;height:13.1pt" o:ole="">
            <v:imagedata r:id="rId205" o:title=""/>
          </v:shape>
          <o:OLEObject Type="Embed" ProgID="Equation.DSMT4" ShapeID="_x0000_i1580" DrawAspect="Content" ObjectID="_1710020891" r:id="rId206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6E75E59F">
          <v:shape id="_x0000_i1585" type="#_x0000_t75" style="width:19.15pt;height:14.1pt" o:ole="">
            <v:imagedata r:id="rId207" o:title=""/>
          </v:shape>
          <o:OLEObject Type="Embed" ProgID="Equation.DSMT4" ShapeID="_x0000_i1585" DrawAspect="Content" ObjectID="_1710020892" r:id="rId208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và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AF33457">
          <v:shape id="_x0000_i1590" type="#_x0000_t75" style="width:20.15pt;height:14.1pt" o:ole="">
            <v:imagedata r:id="rId209" o:title=""/>
          </v:shape>
          <o:OLEObject Type="Embed" ProgID="Equation.DSMT4" ShapeID="_x0000_i1590" DrawAspect="Content" ObjectID="_1710020893" r:id="rId210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. Chứng minh tứ giác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4E06749D">
          <v:shape id="_x0000_i1595" type="#_x0000_t75" style="width:38.75pt;height:14.1pt" o:ole="">
            <v:imagedata r:id="rId211" o:title=""/>
          </v:shape>
          <o:OLEObject Type="Embed" ProgID="Equation.DSMT4" ShapeID="_x0000_i1595" DrawAspect="Content" ObjectID="_1710020894" r:id="rId212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nội tiếp.</w:t>
      </w:r>
    </w:p>
    <w:p w14:paraId="44F2DE66" w14:textId="769CC9BA" w:rsidR="00DA2B5D" w:rsidRPr="00BE3522" w:rsidRDefault="007410D5" w:rsidP="00F4137D">
      <w:pPr>
        <w:pStyle w:val="ListParagraph"/>
        <w:numPr>
          <w:ilvl w:val="0"/>
          <w:numId w:val="7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29F85286">
          <v:shape id="_x0000_i1600" type="#_x0000_t75" style="width:21.15pt;height:14.1pt" o:ole="">
            <v:imagedata r:id="rId213" o:title=""/>
          </v:shape>
          <o:OLEObject Type="Embed" ProgID="Equation.DSMT4" ShapeID="_x0000_i1600" DrawAspect="Content" ObjectID="_1710020895" r:id="rId214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cắt đường tròn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2458AD22">
          <v:shape id="_x0000_i1605" type="#_x0000_t75" style="width:21.15pt;height:16.1pt" o:ole="">
            <v:imagedata r:id="rId215" o:title=""/>
          </v:shape>
          <o:OLEObject Type="Embed" ProgID="Equation.DSMT4" ShapeID="_x0000_i1605" DrawAspect="Content" ObjectID="_1710020896" r:id="rId216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tại </w:t>
      </w:r>
      <w:r w:rsidR="007377C4" w:rsidRPr="00BE3522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114D294">
          <v:shape id="_x0000_i1610" type="#_x0000_t75" style="width:16.1pt;height:13.1pt" o:ole="">
            <v:imagedata r:id="rId217" o:title=""/>
          </v:shape>
          <o:OLEObject Type="Embed" ProgID="Equation.DSMT4" ShapeID="_x0000_i1610" DrawAspect="Content" ObjectID="_1710020897" r:id="rId218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và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6BFBFE7">
          <v:shape id="_x0000_i1615" type="#_x0000_t75" style="width:14.1pt;height:14.1pt" o:ole="">
            <v:imagedata r:id="rId219" o:title=""/>
          </v:shape>
          <o:OLEObject Type="Embed" ProgID="Equation.DSMT4" ShapeID="_x0000_i1615" DrawAspect="Content" ObjectID="_1710020898" r:id="rId220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FA80063">
          <v:shape id="_x0000_i1620" type="#_x0000_t75" style="width:20.15pt;height:16.1pt" o:ole="">
            <v:imagedata r:id="rId221" o:title=""/>
          </v:shape>
          <o:OLEObject Type="Embed" ProgID="Equation.DSMT4" ShapeID="_x0000_i1620" DrawAspect="Content" ObjectID="_1710020899" r:id="rId222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nằm giữa </w:t>
      </w:r>
      <w:r w:rsidR="007377C4" w:rsidRPr="00BE352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4A55CFA">
          <v:shape id="_x0000_i1625" type="#_x0000_t75" style="width:12.1pt;height:13.1pt" o:ole="">
            <v:imagedata r:id="rId223" o:title=""/>
          </v:shape>
          <o:OLEObject Type="Embed" ProgID="Equation.DSMT4" ShapeID="_x0000_i1625" DrawAspect="Content" ObjectID="_1710020900" r:id="rId224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và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320" w:dyaOrig="320" w14:anchorId="554C4CFB">
          <v:shape id="_x0000_i1630" type="#_x0000_t75" style="width:16.1pt;height:16.1pt" o:ole="">
            <v:imagedata r:id="rId225" o:title=""/>
          </v:shape>
          <o:OLEObject Type="Embed" ProgID="Equation.DSMT4" ShapeID="_x0000_i1630" DrawAspect="Content" ObjectID="_1710020901" r:id="rId226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7377C4" w:rsidRPr="00BE3522">
        <w:rPr>
          <w:rFonts w:ascii="Times New Roman" w:hAnsi="Times New Roman" w:cs="Times New Roman"/>
          <w:position w:val="-6"/>
          <w:sz w:val="24"/>
          <w:szCs w:val="24"/>
        </w:rPr>
        <w:object w:dxaOrig="1860" w:dyaOrig="279" w14:anchorId="27547889">
          <v:shape id="_x0000_i1635" type="#_x0000_t75" style="width:93.15pt;height:14.1pt" o:ole="">
            <v:imagedata r:id="rId227" o:title=""/>
          </v:shape>
          <o:OLEObject Type="Embed" ProgID="Equation.DSMT4" ShapeID="_x0000_i1635" DrawAspect="Content" ObjectID="_1710020902" r:id="rId228"/>
        </w:object>
      </w:r>
    </w:p>
    <w:p w14:paraId="329CBB4A" w14:textId="417C464E" w:rsidR="00DA2B5D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E352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551A42F" w14:textId="1BB4B95F" w:rsidR="007377C4" w:rsidRPr="00BE3522" w:rsidRDefault="00F4137D" w:rsidP="00F4137D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F3833BF" wp14:editId="6E758BA4">
            <wp:extent cx="3552030" cy="2116549"/>
            <wp:effectExtent l="0" t="0" r="0" b="0"/>
            <wp:docPr id="4" name="Picture 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&#10;&#10;Description automatically generated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3556715" cy="211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C7360" w14:textId="666B48DB" w:rsidR="007410D5" w:rsidRPr="00BE3522" w:rsidRDefault="00F4137D" w:rsidP="00F4137D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Ta có </w:t>
      </w:r>
      <w:r w:rsidRPr="00BE3522">
        <w:rPr>
          <w:rFonts w:ascii="Times New Roman" w:hAnsi="Times New Roman" w:cs="Times New Roman"/>
          <w:position w:val="-4"/>
          <w:sz w:val="24"/>
          <w:szCs w:val="24"/>
        </w:rPr>
        <w:object w:dxaOrig="1280" w:dyaOrig="340" w14:anchorId="5B2F5EC7">
          <v:shape id="_x0000_i4737" type="#_x0000_t75" style="width:63.95pt;height:17.1pt" o:ole="">
            <v:imagedata r:id="rId230" o:title=""/>
          </v:shape>
          <o:OLEObject Type="Embed" ProgID="Equation.DSMT4" ShapeID="_x0000_i4737" DrawAspect="Content" ObjectID="_1710020903" r:id="rId231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cùng chắn cung </w:t>
      </w:r>
      <w:r w:rsidRPr="00BE3522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07C35F5">
          <v:shape id="_x0000_i4738" type="#_x0000_t75" style="width:20.15pt;height:13.1pt" o:ole="">
            <v:imagedata r:id="rId232" o:title=""/>
          </v:shape>
          <o:OLEObject Type="Embed" ProgID="Equation.DSMT4" ShapeID="_x0000_i4738" DrawAspect="Content" ObjectID="_1710020904" r:id="rId233"/>
        </w:object>
      </w:r>
      <w:r w:rsidR="007410D5" w:rsidRPr="00BE3522">
        <w:rPr>
          <w:rFonts w:ascii="Times New Roman" w:hAnsi="Times New Roman" w:cs="Times New Roman"/>
          <w:sz w:val="24"/>
          <w:szCs w:val="24"/>
        </w:rPr>
        <w:t>.</w:t>
      </w:r>
    </w:p>
    <w:p w14:paraId="64E954E9" w14:textId="57DE2C4B" w:rsidR="00F4137D" w:rsidRPr="00BE3522" w:rsidRDefault="00F4137D" w:rsidP="00F4137D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Suy ra </w:t>
      </w:r>
      <w:r w:rsidRPr="00BE3522">
        <w:rPr>
          <w:rFonts w:ascii="Times New Roman" w:hAnsi="Times New Roman" w:cs="Times New Roman"/>
          <w:position w:val="-24"/>
          <w:sz w:val="24"/>
          <w:szCs w:val="24"/>
        </w:rPr>
        <w:object w:dxaOrig="4660" w:dyaOrig="620" w14:anchorId="08B8C82C">
          <v:shape id="_x0000_i4743" type="#_x0000_t75" style="width:233.1pt;height:31.2pt" o:ole="">
            <v:imagedata r:id="rId234" o:title=""/>
          </v:shape>
          <o:OLEObject Type="Embed" ProgID="Equation.DSMT4" ShapeID="_x0000_i4743" DrawAspect="Content" ObjectID="_1710020905" r:id="rId235"/>
        </w:object>
      </w:r>
      <w:r w:rsidR="00BE3522" w:rsidRPr="00BE3522">
        <w:rPr>
          <w:rFonts w:ascii="Times New Roman" w:hAnsi="Times New Roman" w:cs="Times New Roman"/>
          <w:sz w:val="24"/>
          <w:szCs w:val="24"/>
        </w:rPr>
        <w:t xml:space="preserve"> </w:t>
      </w:r>
      <w:r w:rsidR="00BE3522" w:rsidRPr="00BE3522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2086364F">
          <v:shape id="_x0000_i4756" type="#_x0000_t75" style="width:17.1pt;height:16.1pt" o:ole="">
            <v:imagedata r:id="rId236" o:title=""/>
          </v:shape>
          <o:OLEObject Type="Embed" ProgID="Equation.DSMT4" ShapeID="_x0000_i4756" DrawAspect="Content" ObjectID="_1710020906" r:id="rId237"/>
        </w:object>
      </w:r>
      <w:r w:rsidRPr="00BE3522">
        <w:rPr>
          <w:rFonts w:ascii="Times New Roman" w:hAnsi="Times New Roman" w:cs="Times New Roman"/>
          <w:sz w:val="24"/>
          <w:szCs w:val="24"/>
        </w:rPr>
        <w:t>.</w:t>
      </w:r>
    </w:p>
    <w:p w14:paraId="76794652" w14:textId="33002A56" w:rsidR="00DA2B5D" w:rsidRPr="00BE3522" w:rsidRDefault="00BE3522" w:rsidP="00BE35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Áp dụng hệ thức lượng trong tam giác vuông </w:t>
      </w: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2520" w:dyaOrig="320" w14:anchorId="004C72B7">
          <v:shape id="_x0000_i4753" type="#_x0000_t75" style="width:125.85pt;height:16.1pt" o:ole="">
            <v:imagedata r:id="rId238" o:title=""/>
          </v:shape>
          <o:OLEObject Type="Embed" ProgID="Equation.DSMT4" ShapeID="_x0000_i4753" DrawAspect="Content" ObjectID="_1710020907" r:id="rId239"/>
        </w:object>
      </w:r>
      <w:r w:rsidRPr="00BE3522">
        <w:rPr>
          <w:rFonts w:ascii="Times New Roman" w:hAnsi="Times New Roman" w:cs="Times New Roman"/>
          <w:sz w:val="24"/>
          <w:szCs w:val="24"/>
        </w:rPr>
        <w:t>.</w:t>
      </w:r>
    </w:p>
    <w:p w14:paraId="71CF2660" w14:textId="099A68C1" w:rsidR="00BE3522" w:rsidRPr="00BE3522" w:rsidRDefault="00BE3522" w:rsidP="00BE352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Từ </w:t>
      </w:r>
      <w:r w:rsidRPr="00BE3522">
        <w:rPr>
          <w:rFonts w:ascii="Times New Roman" w:hAnsi="Times New Roman" w:cs="Times New Roman"/>
          <w:position w:val="-10"/>
          <w:sz w:val="24"/>
          <w:szCs w:val="24"/>
        </w:rPr>
        <w:object w:dxaOrig="3580" w:dyaOrig="320" w14:anchorId="76D27A7E">
          <v:shape id="_x0000_i4761" type="#_x0000_t75" style="width:179.25pt;height:16.1pt" o:ole="">
            <v:imagedata r:id="rId240" o:title=""/>
          </v:shape>
          <o:OLEObject Type="Embed" ProgID="Equation.DSMT4" ShapeID="_x0000_i4761" DrawAspect="Content" ObjectID="_1710020908" r:id="rId241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nội tiếp.</w:t>
      </w:r>
    </w:p>
    <w:p w14:paraId="4B4E46C5" w14:textId="6E257096" w:rsidR="00DA2B5D" w:rsidRPr="00BE3522" w:rsidRDefault="007377C4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lastRenderedPageBreak/>
        <w:t xml:space="preserve">c) </w:t>
      </w:r>
      <w:r w:rsidR="007410D5" w:rsidRPr="00BE3522">
        <w:rPr>
          <w:rFonts w:ascii="Times New Roman" w:hAnsi="Times New Roman" w:cs="Times New Roman"/>
          <w:sz w:val="24"/>
          <w:szCs w:val="24"/>
        </w:rPr>
        <w:t xml:space="preserve">Ta có </w:t>
      </w:r>
      <w:r w:rsidRPr="00BE3522">
        <w:rPr>
          <w:rFonts w:ascii="Times New Roman" w:hAnsi="Times New Roman" w:cs="Times New Roman"/>
          <w:position w:val="-24"/>
          <w:sz w:val="24"/>
          <w:szCs w:val="24"/>
        </w:rPr>
        <w:object w:dxaOrig="2620" w:dyaOrig="620" w14:anchorId="3F1F45CD">
          <v:shape id="_x0000_i1640" type="#_x0000_t75" style="width:130.9pt;height:31.2pt" o:ole="">
            <v:imagedata r:id="rId242" o:title=""/>
          </v:shape>
          <o:OLEObject Type="Embed" ProgID="Equation.DSMT4" ShapeID="_x0000_i1640" DrawAspect="Content" ObjectID="_1710020909" r:id="rId243"/>
        </w:object>
      </w:r>
    </w:p>
    <w:p w14:paraId="780AEBE3" w14:textId="6499E63B" w:rsidR="00DA2B5D" w:rsidRPr="00BE3522" w:rsidRDefault="007410D5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Suy ra </w:t>
      </w:r>
      <w:r w:rsidR="007377C4" w:rsidRPr="00BE3522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287A0FAF">
          <v:shape id="_x0000_i1645" type="#_x0000_t75" style="width:23.15pt;height:13.1pt" o:ole="">
            <v:imagedata r:id="rId244" o:title=""/>
          </v:shape>
          <o:OLEObject Type="Embed" ProgID="Equation.DSMT4" ShapeID="_x0000_i1645" DrawAspect="Content" ObjectID="_1710020910" r:id="rId245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là phân giác </w:t>
      </w:r>
      <w:r w:rsidR="00BE3522" w:rsidRPr="00BE3522">
        <w:rPr>
          <w:rFonts w:ascii="Times New Roman" w:hAnsi="Times New Roman" w:cs="Times New Roman"/>
          <w:sz w:val="24"/>
          <w:szCs w:val="24"/>
        </w:rPr>
        <w:t>của góc</w:t>
      </w:r>
      <w:r w:rsidRPr="00BE3522">
        <w:rPr>
          <w:rFonts w:ascii="Times New Roman" w:hAnsi="Times New Roman" w:cs="Times New Roman"/>
          <w:sz w:val="24"/>
          <w:szCs w:val="24"/>
        </w:rPr>
        <w:t xml:space="preserve"> </w:t>
      </w:r>
      <w:r w:rsidR="00BE3522" w:rsidRPr="00BE3522">
        <w:rPr>
          <w:rFonts w:ascii="Times New Roman" w:hAnsi="Times New Roman" w:cs="Times New Roman"/>
          <w:position w:val="-4"/>
          <w:sz w:val="24"/>
          <w:szCs w:val="24"/>
        </w:rPr>
        <w:object w:dxaOrig="600" w:dyaOrig="340" w14:anchorId="428722C8">
          <v:shape id="_x0000_i4774" type="#_x0000_t75" style="width:30.2pt;height:17.1pt" o:ole="">
            <v:imagedata r:id="rId246" o:title=""/>
          </v:shape>
          <o:OLEObject Type="Embed" ProgID="Equation.DSMT4" ShapeID="_x0000_i4774" DrawAspect="Content" ObjectID="_1710020911" r:id="rId247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</w:t>
      </w:r>
      <w:r w:rsidR="00BE3522" w:rsidRPr="00BE3522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64EBF7D3">
          <v:shape id="_x0000_i4770" type="#_x0000_t75" style="width:1in;height:31.2pt" o:ole="">
            <v:imagedata r:id="rId248" o:title=""/>
          </v:shape>
          <o:OLEObject Type="Embed" ProgID="Equation.DSMT4" ShapeID="_x0000_i4770" DrawAspect="Content" ObjectID="_1710020912" r:id="rId249"/>
        </w:object>
      </w:r>
      <w:r w:rsidR="00BE3522" w:rsidRPr="00BE3522">
        <w:rPr>
          <w:rFonts w:ascii="Times New Roman" w:hAnsi="Times New Roman" w:cs="Times New Roman"/>
          <w:sz w:val="24"/>
          <w:szCs w:val="24"/>
        </w:rPr>
        <w:t xml:space="preserve"> (1)</w:t>
      </w:r>
      <w:r w:rsidRPr="00BE3522">
        <w:rPr>
          <w:rFonts w:ascii="Times New Roman" w:hAnsi="Times New Roman" w:cs="Times New Roman"/>
          <w:sz w:val="24"/>
          <w:szCs w:val="24"/>
        </w:rPr>
        <w:t>.</w:t>
      </w:r>
    </w:p>
    <w:p w14:paraId="6EA1A69B" w14:textId="6BE9A5DD" w:rsidR="007410D5" w:rsidRPr="00BE3522" w:rsidRDefault="00BE3522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12CC8D6A">
          <v:shape id="_x0000_i4766" type="#_x0000_t75" style="width:82.05pt;height:14.1pt" o:ole="">
            <v:imagedata r:id="rId250" o:title=""/>
          </v:shape>
          <o:OLEObject Type="Embed" ProgID="Equation.DSMT4" ShapeID="_x0000_i4766" DrawAspect="Content" ObjectID="_1710020913" r:id="rId251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(g-g) </w:t>
      </w:r>
      <w:r w:rsidRPr="00BE3522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366C7F7F">
          <v:shape id="_x0000_i4768" type="#_x0000_t75" style="width:1in;height:31.2pt" o:ole="">
            <v:imagedata r:id="rId252" o:title=""/>
          </v:shape>
          <o:OLEObject Type="Embed" ProgID="Equation.DSMT4" ShapeID="_x0000_i4768" DrawAspect="Content" ObjectID="_1710020914" r:id="rId253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(2)</w:t>
      </w:r>
      <w:r w:rsidR="007410D5" w:rsidRPr="00BE3522">
        <w:rPr>
          <w:rFonts w:ascii="Times New Roman" w:hAnsi="Times New Roman" w:cs="Times New Roman"/>
          <w:sz w:val="24"/>
          <w:szCs w:val="24"/>
        </w:rPr>
        <w:t>.</w:t>
      </w:r>
    </w:p>
    <w:p w14:paraId="6CA39ABD" w14:textId="39FF760A" w:rsidR="00DA2B5D" w:rsidRPr="00BE3522" w:rsidRDefault="007410D5" w:rsidP="007377C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E3522">
        <w:rPr>
          <w:rFonts w:ascii="Times New Roman" w:hAnsi="Times New Roman" w:cs="Times New Roman"/>
          <w:sz w:val="24"/>
          <w:szCs w:val="24"/>
        </w:rPr>
        <w:t xml:space="preserve">Từ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320" w:dyaOrig="320" w14:anchorId="48958EC5">
          <v:shape id="_x0000_i1665" type="#_x0000_t75" style="width:16.1pt;height:16.1pt" o:ole="">
            <v:imagedata r:id="rId254" o:title=""/>
          </v:shape>
          <o:OLEObject Type="Embed" ProgID="Equation.DSMT4" ShapeID="_x0000_i1665" DrawAspect="Content" ObjectID="_1710020915" r:id="rId255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và </w:t>
      </w:r>
      <w:r w:rsidR="007377C4" w:rsidRPr="00BE3522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7EF61BD3">
          <v:shape id="_x0000_i1670" type="#_x0000_t75" style="width:18.15pt;height:16.1pt" o:ole="">
            <v:imagedata r:id="rId256" o:title=""/>
          </v:shape>
          <o:OLEObject Type="Embed" ProgID="Equation.DSMT4" ShapeID="_x0000_i1670" DrawAspect="Content" ObjectID="_1710020916" r:id="rId257"/>
        </w:object>
      </w:r>
      <w:r w:rsidRPr="00BE3522">
        <w:rPr>
          <w:rFonts w:ascii="Times New Roman" w:hAnsi="Times New Roman" w:cs="Times New Roman"/>
          <w:sz w:val="24"/>
          <w:szCs w:val="24"/>
        </w:rPr>
        <w:t xml:space="preserve"> suy ra: </w:t>
      </w:r>
      <w:r w:rsidR="007377C4" w:rsidRPr="00BE3522">
        <w:rPr>
          <w:rFonts w:ascii="Times New Roman" w:hAnsi="Times New Roman" w:cs="Times New Roman"/>
          <w:position w:val="-24"/>
          <w:sz w:val="24"/>
          <w:szCs w:val="24"/>
        </w:rPr>
        <w:object w:dxaOrig="4520" w:dyaOrig="620" w14:anchorId="62CF6AE9">
          <v:shape id="_x0000_i1675" type="#_x0000_t75" style="width:226.05pt;height:31.2pt" o:ole="">
            <v:imagedata r:id="rId258" o:title=""/>
          </v:shape>
          <o:OLEObject Type="Embed" ProgID="Equation.DSMT4" ShapeID="_x0000_i1675" DrawAspect="Content" ObjectID="_1710020917" r:id="rId259"/>
        </w:object>
      </w:r>
      <w:r w:rsidRPr="00BE3522">
        <w:rPr>
          <w:rFonts w:ascii="Times New Roman" w:hAnsi="Times New Roman" w:cs="Times New Roman"/>
          <w:sz w:val="24"/>
          <w:szCs w:val="24"/>
        </w:rPr>
        <w:t>.</w:t>
      </w:r>
    </w:p>
    <w:sectPr w:rsidR="00DA2B5D" w:rsidRPr="00BE3522" w:rsidSect="007377C4">
      <w:pgSz w:w="11906" w:h="16838"/>
      <w:pgMar w:top="850" w:right="850" w:bottom="850" w:left="850" w:header="397" w:footer="39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5F042C"/>
    <w:multiLevelType w:val="hybridMultilevel"/>
    <w:tmpl w:val="D54C744C"/>
    <w:lvl w:ilvl="0" w:tplc="47A4AA9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966E79"/>
    <w:multiLevelType w:val="hybridMultilevel"/>
    <w:tmpl w:val="326231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444AF4"/>
    <w:multiLevelType w:val="hybridMultilevel"/>
    <w:tmpl w:val="E892AB26"/>
    <w:lvl w:ilvl="0" w:tplc="4E3A6952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 w15:restartNumberingAfterBreak="0">
    <w:nsid w:val="37851EE8"/>
    <w:multiLevelType w:val="hybridMultilevel"/>
    <w:tmpl w:val="4916593E"/>
    <w:lvl w:ilvl="0" w:tplc="44305312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 w15:restartNumberingAfterBreak="0">
    <w:nsid w:val="3CD61C77"/>
    <w:multiLevelType w:val="hybridMultilevel"/>
    <w:tmpl w:val="DAD6F7BA"/>
    <w:lvl w:ilvl="0" w:tplc="44606E0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 w15:restartNumberingAfterBreak="0">
    <w:nsid w:val="44A235BC"/>
    <w:multiLevelType w:val="hybridMultilevel"/>
    <w:tmpl w:val="1BB8CBFA"/>
    <w:lvl w:ilvl="0" w:tplc="2AA6A80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6" w15:restartNumberingAfterBreak="0">
    <w:nsid w:val="5AF8234E"/>
    <w:multiLevelType w:val="hybridMultilevel"/>
    <w:tmpl w:val="434AD7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8551F0"/>
    <w:multiLevelType w:val="hybridMultilevel"/>
    <w:tmpl w:val="7F681D40"/>
    <w:lvl w:ilvl="0" w:tplc="3826762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2"/>
  </w:num>
  <w:num w:numId="5">
    <w:abstractNumId w:val="7"/>
  </w:num>
  <w:num w:numId="6">
    <w:abstractNumId w:val="3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9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10D5"/>
    <w:rsid w:val="002A7B79"/>
    <w:rsid w:val="004C29FF"/>
    <w:rsid w:val="005E21B3"/>
    <w:rsid w:val="00655D62"/>
    <w:rsid w:val="007377C4"/>
    <w:rsid w:val="007410D5"/>
    <w:rsid w:val="007833BC"/>
    <w:rsid w:val="00BE3522"/>
    <w:rsid w:val="00DA2B5D"/>
    <w:rsid w:val="00F41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26B59E"/>
  <w15:chartTrackingRefBased/>
  <w15:docId w15:val="{E2D211F3-CD74-4A48-BC17-90C5B9ED3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7410D5"/>
    <w:pPr>
      <w:tabs>
        <w:tab w:val="center" w:pos="5120"/>
        <w:tab w:val="right" w:pos="10260"/>
      </w:tabs>
      <w:spacing w:after="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7410D5"/>
  </w:style>
  <w:style w:type="paragraph" w:styleId="ListParagraph">
    <w:name w:val="List Paragraph"/>
    <w:basedOn w:val="Normal"/>
    <w:uiPriority w:val="34"/>
    <w:qFormat/>
    <w:rsid w:val="00DA2B5D"/>
    <w:pPr>
      <w:ind w:left="720"/>
      <w:contextualSpacing/>
    </w:pPr>
  </w:style>
  <w:style w:type="table" w:styleId="TableGrid">
    <w:name w:val="Table Grid"/>
    <w:basedOn w:val="TableNormal"/>
    <w:uiPriority w:val="39"/>
    <w:rsid w:val="00BE35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3.wmf"/><Relationship Id="rId248" Type="http://schemas.openxmlformats.org/officeDocument/2006/relationships/image" Target="media/image12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8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5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png"/><Relationship Id="rId240" Type="http://schemas.openxmlformats.org/officeDocument/2006/relationships/image" Target="media/image120.wmf"/><Relationship Id="rId261" Type="http://schemas.openxmlformats.org/officeDocument/2006/relationships/theme" Target="theme/theme1.xml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png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6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image" Target="media/image121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png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244" Type="http://schemas.openxmlformats.org/officeDocument/2006/relationships/image" Target="media/image12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4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8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5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972</Words>
  <Characters>5543</Characters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3-28T17:13:00Z</dcterms:created>
  <dcterms:modified xsi:type="dcterms:W3CDTF">2022-03-28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